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87" r:id="rId3"/>
    <p:sldId id="278" r:id="rId4"/>
    <p:sldId id="346" r:id="rId5"/>
    <p:sldId id="295" r:id="rId6"/>
    <p:sldId id="298" r:id="rId7"/>
    <p:sldId id="296" r:id="rId8"/>
    <p:sldId id="299" r:id="rId9"/>
    <p:sldId id="352" r:id="rId10"/>
    <p:sldId id="300" r:id="rId11"/>
    <p:sldId id="301" r:id="rId12"/>
    <p:sldId id="302" r:id="rId13"/>
    <p:sldId id="297" r:id="rId14"/>
    <p:sldId id="351" r:id="rId15"/>
    <p:sldId id="304" r:id="rId16"/>
    <p:sldId id="305" r:id="rId17"/>
    <p:sldId id="306" r:id="rId18"/>
    <p:sldId id="340" r:id="rId19"/>
    <p:sldId id="341" r:id="rId20"/>
    <p:sldId id="307" r:id="rId21"/>
    <p:sldId id="310" r:id="rId22"/>
    <p:sldId id="334" r:id="rId23"/>
    <p:sldId id="353" r:id="rId24"/>
    <p:sldId id="311" r:id="rId25"/>
    <p:sldId id="316" r:id="rId26"/>
    <p:sldId id="313" r:id="rId27"/>
    <p:sldId id="308" r:id="rId28"/>
    <p:sldId id="34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90" autoAdjust="0"/>
  </p:normalViewPr>
  <p:slideViewPr>
    <p:cSldViewPr>
      <p:cViewPr varScale="1">
        <p:scale>
          <a:sx n="103" d="100"/>
          <a:sy n="103" d="100"/>
        </p:scale>
        <p:origin x="185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rt, Graeme" userId="24ce5ab0-804c-4d3e-9770-5d4524cac027" providerId="ADAL" clId="{6E5A9FDC-9DF9-4B30-83CF-57F4130619F9}"/>
    <pc:docChg chg="delSld modSld sldOrd">
      <pc:chgData name="Burt, Graeme" userId="24ce5ab0-804c-4d3e-9770-5d4524cac027" providerId="ADAL" clId="{6E5A9FDC-9DF9-4B30-83CF-57F4130619F9}" dt="2026-03-29T20:42:47.694" v="22" actId="47"/>
      <pc:docMkLst>
        <pc:docMk/>
      </pc:docMkLst>
      <pc:sldChg chg="del">
        <pc:chgData name="Burt, Graeme" userId="24ce5ab0-804c-4d3e-9770-5d4524cac027" providerId="ADAL" clId="{6E5A9FDC-9DF9-4B30-83CF-57F4130619F9}" dt="2026-03-29T20:42:47.694" v="22" actId="47"/>
        <pc:sldMkLst>
          <pc:docMk/>
          <pc:sldMk cId="0" sldId="268"/>
        </pc:sldMkLst>
      </pc:sldChg>
      <pc:sldChg chg="del">
        <pc:chgData name="Burt, Graeme" userId="24ce5ab0-804c-4d3e-9770-5d4524cac027" providerId="ADAL" clId="{6E5A9FDC-9DF9-4B30-83CF-57F4130619F9}" dt="2026-03-29T20:40:47.790" v="15" actId="47"/>
        <pc:sldMkLst>
          <pc:docMk/>
          <pc:sldMk cId="0" sldId="272"/>
        </pc:sldMkLst>
      </pc:sldChg>
      <pc:sldChg chg="del">
        <pc:chgData name="Burt, Graeme" userId="24ce5ab0-804c-4d3e-9770-5d4524cac027" providerId="ADAL" clId="{6E5A9FDC-9DF9-4B30-83CF-57F4130619F9}" dt="2026-03-29T20:36:30.378" v="0" actId="47"/>
        <pc:sldMkLst>
          <pc:docMk/>
          <pc:sldMk cId="0" sldId="273"/>
        </pc:sldMkLst>
      </pc:sldChg>
      <pc:sldChg chg="del">
        <pc:chgData name="Burt, Graeme" userId="24ce5ab0-804c-4d3e-9770-5d4524cac027" providerId="ADAL" clId="{6E5A9FDC-9DF9-4B30-83CF-57F4130619F9}" dt="2026-03-29T20:40:48.249" v="16" actId="47"/>
        <pc:sldMkLst>
          <pc:docMk/>
          <pc:sldMk cId="0" sldId="274"/>
        </pc:sldMkLst>
      </pc:sldChg>
      <pc:sldChg chg="del">
        <pc:chgData name="Burt, Graeme" userId="24ce5ab0-804c-4d3e-9770-5d4524cac027" providerId="ADAL" clId="{6E5A9FDC-9DF9-4B30-83CF-57F4130619F9}" dt="2026-03-29T20:40:48.896" v="17" actId="47"/>
        <pc:sldMkLst>
          <pc:docMk/>
          <pc:sldMk cId="0" sldId="276"/>
        </pc:sldMkLst>
      </pc:sldChg>
      <pc:sldChg chg="del">
        <pc:chgData name="Burt, Graeme" userId="24ce5ab0-804c-4d3e-9770-5d4524cac027" providerId="ADAL" clId="{6E5A9FDC-9DF9-4B30-83CF-57F4130619F9}" dt="2026-03-29T20:42:41.113" v="21" actId="47"/>
        <pc:sldMkLst>
          <pc:docMk/>
          <pc:sldMk cId="0" sldId="277"/>
        </pc:sldMkLst>
      </pc:sldChg>
      <pc:sldChg chg="del">
        <pc:chgData name="Burt, Graeme" userId="24ce5ab0-804c-4d3e-9770-5d4524cac027" providerId="ADAL" clId="{6E5A9FDC-9DF9-4B30-83CF-57F4130619F9}" dt="2026-03-29T20:36:30.378" v="0" actId="47"/>
        <pc:sldMkLst>
          <pc:docMk/>
          <pc:sldMk cId="0" sldId="285"/>
        </pc:sldMkLst>
      </pc:sldChg>
      <pc:sldChg chg="del">
        <pc:chgData name="Burt, Graeme" userId="24ce5ab0-804c-4d3e-9770-5d4524cac027" providerId="ADAL" clId="{6E5A9FDC-9DF9-4B30-83CF-57F4130619F9}" dt="2026-03-29T20:40:10.050" v="14" actId="47"/>
        <pc:sldMkLst>
          <pc:docMk/>
          <pc:sldMk cId="0" sldId="291"/>
        </pc:sldMkLst>
      </pc:sldChg>
      <pc:sldChg chg="del">
        <pc:chgData name="Burt, Graeme" userId="24ce5ab0-804c-4d3e-9770-5d4524cac027" providerId="ADAL" clId="{6E5A9FDC-9DF9-4B30-83CF-57F4130619F9}" dt="2026-03-29T20:36:30.378" v="0" actId="47"/>
        <pc:sldMkLst>
          <pc:docMk/>
          <pc:sldMk cId="0" sldId="294"/>
        </pc:sldMkLst>
      </pc:sldChg>
      <pc:sldChg chg="del">
        <pc:chgData name="Burt, Graeme" userId="24ce5ab0-804c-4d3e-9770-5d4524cac027" providerId="ADAL" clId="{6E5A9FDC-9DF9-4B30-83CF-57F4130619F9}" dt="2026-03-29T20:39:06.990" v="12" actId="47"/>
        <pc:sldMkLst>
          <pc:docMk/>
          <pc:sldMk cId="0" sldId="309"/>
        </pc:sldMkLst>
      </pc:sldChg>
      <pc:sldChg chg="del">
        <pc:chgData name="Burt, Graeme" userId="24ce5ab0-804c-4d3e-9770-5d4524cac027" providerId="ADAL" clId="{6E5A9FDC-9DF9-4B30-83CF-57F4130619F9}" dt="2026-03-29T20:38:18.355" v="4" actId="47"/>
        <pc:sldMkLst>
          <pc:docMk/>
          <pc:sldMk cId="0" sldId="332"/>
        </pc:sldMkLst>
      </pc:sldChg>
      <pc:sldChg chg="del">
        <pc:chgData name="Burt, Graeme" userId="24ce5ab0-804c-4d3e-9770-5d4524cac027" providerId="ADAL" clId="{6E5A9FDC-9DF9-4B30-83CF-57F4130619F9}" dt="2026-03-29T20:38:18.827" v="5" actId="47"/>
        <pc:sldMkLst>
          <pc:docMk/>
          <pc:sldMk cId="0" sldId="333"/>
        </pc:sldMkLst>
      </pc:sldChg>
      <pc:sldChg chg="ord">
        <pc:chgData name="Burt, Graeme" userId="24ce5ab0-804c-4d3e-9770-5d4524cac027" providerId="ADAL" clId="{6E5A9FDC-9DF9-4B30-83CF-57F4130619F9}" dt="2026-03-29T20:39:05.191" v="11"/>
        <pc:sldMkLst>
          <pc:docMk/>
          <pc:sldMk cId="0" sldId="334"/>
        </pc:sldMkLst>
      </pc:sldChg>
      <pc:sldChg chg="del">
        <pc:chgData name="Burt, Graeme" userId="24ce5ab0-804c-4d3e-9770-5d4524cac027" providerId="ADAL" clId="{6E5A9FDC-9DF9-4B30-83CF-57F4130619F9}" dt="2026-03-29T20:38:08.468" v="2" actId="47"/>
        <pc:sldMkLst>
          <pc:docMk/>
          <pc:sldMk cId="0" sldId="336"/>
        </pc:sldMkLst>
      </pc:sldChg>
      <pc:sldChg chg="del">
        <pc:chgData name="Burt, Graeme" userId="24ce5ab0-804c-4d3e-9770-5d4524cac027" providerId="ADAL" clId="{6E5A9FDC-9DF9-4B30-83CF-57F4130619F9}" dt="2026-03-29T20:41:12.282" v="18" actId="47"/>
        <pc:sldMkLst>
          <pc:docMk/>
          <pc:sldMk cId="0" sldId="338"/>
        </pc:sldMkLst>
      </pc:sldChg>
      <pc:sldChg chg="del">
        <pc:chgData name="Burt, Graeme" userId="24ce5ab0-804c-4d3e-9770-5d4524cac027" providerId="ADAL" clId="{6E5A9FDC-9DF9-4B30-83CF-57F4130619F9}" dt="2026-03-29T20:41:12.749" v="19" actId="47"/>
        <pc:sldMkLst>
          <pc:docMk/>
          <pc:sldMk cId="0" sldId="339"/>
        </pc:sldMkLst>
      </pc:sldChg>
      <pc:sldChg chg="del">
        <pc:chgData name="Burt, Graeme" userId="24ce5ab0-804c-4d3e-9770-5d4524cac027" providerId="ADAL" clId="{6E5A9FDC-9DF9-4B30-83CF-57F4130619F9}" dt="2026-03-29T20:38:30.225" v="8" actId="47"/>
        <pc:sldMkLst>
          <pc:docMk/>
          <pc:sldMk cId="0" sldId="342"/>
        </pc:sldMkLst>
      </pc:sldChg>
      <pc:sldChg chg="del">
        <pc:chgData name="Burt, Graeme" userId="24ce5ab0-804c-4d3e-9770-5d4524cac027" providerId="ADAL" clId="{6E5A9FDC-9DF9-4B30-83CF-57F4130619F9}" dt="2026-03-29T20:38:12.735" v="3" actId="47"/>
        <pc:sldMkLst>
          <pc:docMk/>
          <pc:sldMk cId="0" sldId="343"/>
        </pc:sldMkLst>
      </pc:sldChg>
      <pc:sldChg chg="del">
        <pc:chgData name="Burt, Graeme" userId="24ce5ab0-804c-4d3e-9770-5d4524cac027" providerId="ADAL" clId="{6E5A9FDC-9DF9-4B30-83CF-57F4130619F9}" dt="2026-03-29T20:36:30.378" v="0" actId="47"/>
        <pc:sldMkLst>
          <pc:docMk/>
          <pc:sldMk cId="0" sldId="344"/>
        </pc:sldMkLst>
      </pc:sldChg>
      <pc:sldChg chg="del">
        <pc:chgData name="Burt, Graeme" userId="24ce5ab0-804c-4d3e-9770-5d4524cac027" providerId="ADAL" clId="{6E5A9FDC-9DF9-4B30-83CF-57F4130619F9}" dt="2026-03-29T20:36:30.378" v="0" actId="47"/>
        <pc:sldMkLst>
          <pc:docMk/>
          <pc:sldMk cId="0" sldId="345"/>
        </pc:sldMkLst>
      </pc:sldChg>
      <pc:sldChg chg="del">
        <pc:chgData name="Burt, Graeme" userId="24ce5ab0-804c-4d3e-9770-5d4524cac027" providerId="ADAL" clId="{6E5A9FDC-9DF9-4B30-83CF-57F4130619F9}" dt="2026-03-29T20:38:57.363" v="9" actId="47"/>
        <pc:sldMkLst>
          <pc:docMk/>
          <pc:sldMk cId="0" sldId="348"/>
        </pc:sldMkLst>
      </pc:sldChg>
      <pc:sldChg chg="del">
        <pc:chgData name="Burt, Graeme" userId="24ce5ab0-804c-4d3e-9770-5d4524cac027" providerId="ADAL" clId="{6E5A9FDC-9DF9-4B30-83CF-57F4130619F9}" dt="2026-03-29T20:38:21.270" v="7" actId="47"/>
        <pc:sldMkLst>
          <pc:docMk/>
          <pc:sldMk cId="0" sldId="349"/>
        </pc:sldMkLst>
      </pc:sldChg>
      <pc:sldChg chg="del">
        <pc:chgData name="Burt, Graeme" userId="24ce5ab0-804c-4d3e-9770-5d4524cac027" providerId="ADAL" clId="{6E5A9FDC-9DF9-4B30-83CF-57F4130619F9}" dt="2026-03-29T20:38:19.913" v="6" actId="47"/>
        <pc:sldMkLst>
          <pc:docMk/>
          <pc:sldMk cId="0" sldId="350"/>
        </pc:sldMkLst>
      </pc:sldChg>
      <pc:sldChg chg="del">
        <pc:chgData name="Burt, Graeme" userId="24ce5ab0-804c-4d3e-9770-5d4524cac027" providerId="ADAL" clId="{6E5A9FDC-9DF9-4B30-83CF-57F4130619F9}" dt="2026-03-29T20:39:10.166" v="13" actId="47"/>
        <pc:sldMkLst>
          <pc:docMk/>
          <pc:sldMk cId="0" sldId="354"/>
        </pc:sldMkLst>
      </pc:sldChg>
      <pc:sldChg chg="del">
        <pc:chgData name="Burt, Graeme" userId="24ce5ab0-804c-4d3e-9770-5d4524cac027" providerId="ADAL" clId="{6E5A9FDC-9DF9-4B30-83CF-57F4130619F9}" dt="2026-03-29T20:41:38.396" v="20" actId="47"/>
        <pc:sldMkLst>
          <pc:docMk/>
          <pc:sldMk cId="847349605" sldId="355"/>
        </pc:sldMkLst>
      </pc:sldChg>
      <pc:sldChg chg="del">
        <pc:chgData name="Burt, Graeme" userId="24ce5ab0-804c-4d3e-9770-5d4524cac027" providerId="ADAL" clId="{6E5A9FDC-9DF9-4B30-83CF-57F4130619F9}" dt="2026-03-29T20:37:19.960" v="1" actId="47"/>
        <pc:sldMkLst>
          <pc:docMk/>
          <pc:sldMk cId="5714697" sldId="356"/>
        </pc:sldMkLst>
      </pc:sldChg>
      <pc:sldMasterChg chg="delSldLayout">
        <pc:chgData name="Burt, Graeme" userId="24ce5ab0-804c-4d3e-9770-5d4524cac027" providerId="ADAL" clId="{6E5A9FDC-9DF9-4B30-83CF-57F4130619F9}" dt="2026-03-29T20:40:10.050" v="14" actId="47"/>
        <pc:sldMasterMkLst>
          <pc:docMk/>
          <pc:sldMasterMk cId="0" sldId="2147483648"/>
        </pc:sldMasterMkLst>
        <pc:sldLayoutChg chg="del">
          <pc:chgData name="Burt, Graeme" userId="24ce5ab0-804c-4d3e-9770-5d4524cac027" providerId="ADAL" clId="{6E5A9FDC-9DF9-4B30-83CF-57F4130619F9}" dt="2026-03-29T20:40:10.050" v="14" actId="47"/>
          <pc:sldLayoutMkLst>
            <pc:docMk/>
            <pc:sldMasterMk cId="0" sldId="2147483648"/>
            <pc:sldLayoutMk cId="0" sldId="2147483660"/>
          </pc:sldLayoutMkLst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eburt32\Desktop\Linacs%20Lectures\Plo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eburt32\Desktop\Linacs%20Lectures\Plo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ris%20Lingwood\AppData\Local\Microsoft\Windows\Temporary%20Internet%20Files\Content.Outlook\M9ZJGAUX\VELA%20field%20flat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Old%20data\biperiodic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multicell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multicell!$B$2:$B$10</c:f>
              <c:numCache>
                <c:formatCode>General</c:formatCode>
                <c:ptCount val="9"/>
                <c:pt idx="0">
                  <c:v>0.95608705975054631</c:v>
                </c:pt>
                <c:pt idx="1">
                  <c:v>0.96376669854627761</c:v>
                </c:pt>
                <c:pt idx="2">
                  <c:v>0.97590007294853442</c:v>
                </c:pt>
                <c:pt idx="3">
                  <c:v>0.99142905564073969</c:v>
                </c:pt>
                <c:pt idx="4">
                  <c:v>1.0087971467680221</c:v>
                </c:pt>
                <c:pt idx="5">
                  <c:v>1.0259783520851515</c:v>
                </c:pt>
                <c:pt idx="6">
                  <c:v>1.0406534060859407</c:v>
                </c:pt>
                <c:pt idx="7">
                  <c:v>1.0505785613461209</c:v>
                </c:pt>
                <c:pt idx="8">
                  <c:v>1.0540925533894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C43-40D8-8767-0D7E163114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2247200"/>
        <c:axId val="342246416"/>
      </c:scatterChart>
      <c:valAx>
        <c:axId val="3422472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Mode No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2246416"/>
        <c:crosses val="autoZero"/>
        <c:crossBetween val="midCat"/>
      </c:valAx>
      <c:valAx>
        <c:axId val="3422464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224720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multicell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multicell!$B$2:$B$10</c:f>
              <c:numCache>
                <c:formatCode>General</c:formatCode>
                <c:ptCount val="9"/>
                <c:pt idx="0">
                  <c:v>0.95608705975054631</c:v>
                </c:pt>
                <c:pt idx="1">
                  <c:v>0.96376669854627761</c:v>
                </c:pt>
                <c:pt idx="2">
                  <c:v>0.97590007294853465</c:v>
                </c:pt>
                <c:pt idx="3">
                  <c:v>0.99142905564073969</c:v>
                </c:pt>
                <c:pt idx="4">
                  <c:v>1.0087971467680221</c:v>
                </c:pt>
                <c:pt idx="5">
                  <c:v>1.0259783520851511</c:v>
                </c:pt>
                <c:pt idx="6">
                  <c:v>1.0406534060859407</c:v>
                </c:pt>
                <c:pt idx="7">
                  <c:v>1.0505785613461212</c:v>
                </c:pt>
                <c:pt idx="8">
                  <c:v>1.0540925533894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43D-43F2-A50D-C3532A7F59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257256"/>
        <c:axId val="320629304"/>
      </c:scatterChart>
      <c:valAx>
        <c:axId val="552257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Mode No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20629304"/>
        <c:crosses val="autoZero"/>
        <c:crossBetween val="midCat"/>
      </c:valAx>
      <c:valAx>
        <c:axId val="3206293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552257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Good Mesh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A$14:$A$1015</c:f>
              <c:numCache>
                <c:formatCode>General</c:formatCode>
                <c:ptCount val="1002"/>
                <c:pt idx="0">
                  <c:v>0</c:v>
                </c:pt>
                <c:pt idx="1">
                  <c:v>0.49949645996094044</c:v>
                </c:pt>
                <c:pt idx="2">
                  <c:v>0.99900817871093928</c:v>
                </c:pt>
                <c:pt idx="3">
                  <c:v>1.4985046386718999</c:v>
                </c:pt>
                <c:pt idx="4">
                  <c:v>1.9980010986328001</c:v>
                </c:pt>
                <c:pt idx="5">
                  <c:v>2.4974975585938002</c:v>
                </c:pt>
                <c:pt idx="6">
                  <c:v>2.9970092773437997</c:v>
                </c:pt>
                <c:pt idx="7">
                  <c:v>3.4965057373046982</c:v>
                </c:pt>
                <c:pt idx="8">
                  <c:v>3.9960021972655975</c:v>
                </c:pt>
                <c:pt idx="9">
                  <c:v>4.4954986572265963</c:v>
                </c:pt>
                <c:pt idx="10">
                  <c:v>4.9950103759765963</c:v>
                </c:pt>
                <c:pt idx="11">
                  <c:v>5.4945068359374947</c:v>
                </c:pt>
                <c:pt idx="12">
                  <c:v>5.9940032958984002</c:v>
                </c:pt>
                <c:pt idx="13">
                  <c:v>6.4934997558594034</c:v>
                </c:pt>
                <c:pt idx="14">
                  <c:v>6.9930114746093999</c:v>
                </c:pt>
                <c:pt idx="15">
                  <c:v>7.4925079345703001</c:v>
                </c:pt>
                <c:pt idx="16">
                  <c:v>7.9920043945312997</c:v>
                </c:pt>
                <c:pt idx="17">
                  <c:v>8.4915161132813068</c:v>
                </c:pt>
                <c:pt idx="18">
                  <c:v>8.991012573242207</c:v>
                </c:pt>
                <c:pt idx="19">
                  <c:v>9.490509033203109</c:v>
                </c:pt>
                <c:pt idx="20">
                  <c:v>9.9900054931640998</c:v>
                </c:pt>
                <c:pt idx="21">
                  <c:v>10.489517211914007</c:v>
                </c:pt>
                <c:pt idx="22">
                  <c:v>10.989013671875</c:v>
                </c:pt>
                <c:pt idx="23">
                  <c:v>11.488510131836</c:v>
                </c:pt>
                <c:pt idx="24">
                  <c:v>11.988006591797006</c:v>
                </c:pt>
                <c:pt idx="25">
                  <c:v>12.487518310547006</c:v>
                </c:pt>
                <c:pt idx="26">
                  <c:v>12.987014770508004</c:v>
                </c:pt>
                <c:pt idx="27">
                  <c:v>13.486511230469008</c:v>
                </c:pt>
                <c:pt idx="28">
                  <c:v>13.98600769043</c:v>
                </c:pt>
                <c:pt idx="29">
                  <c:v>14.485519409180007</c:v>
                </c:pt>
                <c:pt idx="30">
                  <c:v>14.985015869141007</c:v>
                </c:pt>
                <c:pt idx="31">
                  <c:v>15.484512329102007</c:v>
                </c:pt>
                <c:pt idx="32">
                  <c:v>15.984008789062999</c:v>
                </c:pt>
                <c:pt idx="33">
                  <c:v>16.48352050781298</c:v>
                </c:pt>
                <c:pt idx="34">
                  <c:v>16.983016967772979</c:v>
                </c:pt>
                <c:pt idx="35">
                  <c:v>17.482513427733966</c:v>
                </c:pt>
                <c:pt idx="36">
                  <c:v>17.982025146483977</c:v>
                </c:pt>
                <c:pt idx="37">
                  <c:v>18.481521606444989</c:v>
                </c:pt>
                <c:pt idx="38">
                  <c:v>18.981018066406001</c:v>
                </c:pt>
                <c:pt idx="39">
                  <c:v>19.480514526366971</c:v>
                </c:pt>
                <c:pt idx="40">
                  <c:v>19.980010986327969</c:v>
                </c:pt>
                <c:pt idx="41">
                  <c:v>20.479522705077979</c:v>
                </c:pt>
                <c:pt idx="42">
                  <c:v>20.979019165038999</c:v>
                </c:pt>
                <c:pt idx="43">
                  <c:v>21.478515625</c:v>
                </c:pt>
                <c:pt idx="44">
                  <c:v>21.978027343749982</c:v>
                </c:pt>
                <c:pt idx="45">
                  <c:v>22.47752380371098</c:v>
                </c:pt>
                <c:pt idx="46">
                  <c:v>22.977020263671989</c:v>
                </c:pt>
                <c:pt idx="47">
                  <c:v>23.476516723632987</c:v>
                </c:pt>
                <c:pt idx="48">
                  <c:v>23.976028442382987</c:v>
                </c:pt>
                <c:pt idx="49">
                  <c:v>24.47552490234397</c:v>
                </c:pt>
                <c:pt idx="50">
                  <c:v>24.975021362304989</c:v>
                </c:pt>
                <c:pt idx="51">
                  <c:v>25.474517822266002</c:v>
                </c:pt>
                <c:pt idx="52">
                  <c:v>25.974029541016002</c:v>
                </c:pt>
                <c:pt idx="53">
                  <c:v>26.473526000976971</c:v>
                </c:pt>
                <c:pt idx="54">
                  <c:v>26.97302246093798</c:v>
                </c:pt>
                <c:pt idx="55">
                  <c:v>27.47253417968798</c:v>
                </c:pt>
                <c:pt idx="56">
                  <c:v>27.972030639647979</c:v>
                </c:pt>
                <c:pt idx="57">
                  <c:v>28.471527099608988</c:v>
                </c:pt>
                <c:pt idx="58">
                  <c:v>28.971023559569982</c:v>
                </c:pt>
                <c:pt idx="59">
                  <c:v>29.47052001953098</c:v>
                </c:pt>
                <c:pt idx="60">
                  <c:v>29.970031738280987</c:v>
                </c:pt>
                <c:pt idx="61">
                  <c:v>30.469528198241989</c:v>
                </c:pt>
                <c:pt idx="62">
                  <c:v>30.969024658202986</c:v>
                </c:pt>
                <c:pt idx="63">
                  <c:v>31.468536376952965</c:v>
                </c:pt>
                <c:pt idx="64">
                  <c:v>31.968032836913956</c:v>
                </c:pt>
                <c:pt idx="65">
                  <c:v>32.467529296875028</c:v>
                </c:pt>
                <c:pt idx="66">
                  <c:v>32.967041015624972</c:v>
                </c:pt>
                <c:pt idx="67">
                  <c:v>33.466537475586001</c:v>
                </c:pt>
                <c:pt idx="68">
                  <c:v>33.966033935547003</c:v>
                </c:pt>
                <c:pt idx="69">
                  <c:v>34.46553039550804</c:v>
                </c:pt>
                <c:pt idx="70">
                  <c:v>34.965026855468999</c:v>
                </c:pt>
                <c:pt idx="71">
                  <c:v>35.464538574218999</c:v>
                </c:pt>
                <c:pt idx="72">
                  <c:v>35.964035034180029</c:v>
                </c:pt>
                <c:pt idx="73">
                  <c:v>36.463531494141002</c:v>
                </c:pt>
                <c:pt idx="74">
                  <c:v>36.963043212891002</c:v>
                </c:pt>
                <c:pt idx="75">
                  <c:v>37.462539672852003</c:v>
                </c:pt>
                <c:pt idx="76">
                  <c:v>37.962036132813012</c:v>
                </c:pt>
                <c:pt idx="77">
                  <c:v>38.461532592773011</c:v>
                </c:pt>
                <c:pt idx="78">
                  <c:v>38.96102905273397</c:v>
                </c:pt>
                <c:pt idx="79">
                  <c:v>39.460540771483998</c:v>
                </c:pt>
                <c:pt idx="80">
                  <c:v>39.960037231445</c:v>
                </c:pt>
                <c:pt idx="81">
                  <c:v>40.459533691406001</c:v>
                </c:pt>
                <c:pt idx="82">
                  <c:v>40.959045410156001</c:v>
                </c:pt>
                <c:pt idx="83">
                  <c:v>41.458541870116996</c:v>
                </c:pt>
                <c:pt idx="84">
                  <c:v>41.95803833007804</c:v>
                </c:pt>
                <c:pt idx="85">
                  <c:v>42.457550048828011</c:v>
                </c:pt>
                <c:pt idx="86">
                  <c:v>42.95704650878897</c:v>
                </c:pt>
                <c:pt idx="87">
                  <c:v>43.45654296875</c:v>
                </c:pt>
                <c:pt idx="88">
                  <c:v>43.956039428710994</c:v>
                </c:pt>
                <c:pt idx="89">
                  <c:v>44.455535888672003</c:v>
                </c:pt>
                <c:pt idx="90">
                  <c:v>44.955047607421974</c:v>
                </c:pt>
                <c:pt idx="91">
                  <c:v>45.454544067382926</c:v>
                </c:pt>
                <c:pt idx="92">
                  <c:v>45.954040527343942</c:v>
                </c:pt>
                <c:pt idx="93">
                  <c:v>46.453552246094013</c:v>
                </c:pt>
                <c:pt idx="94">
                  <c:v>46.953048706055</c:v>
                </c:pt>
                <c:pt idx="95">
                  <c:v>47.452545166016002</c:v>
                </c:pt>
                <c:pt idx="96">
                  <c:v>47.952041625976996</c:v>
                </c:pt>
                <c:pt idx="97">
                  <c:v>48.451538085937997</c:v>
                </c:pt>
                <c:pt idx="98">
                  <c:v>48.951049804687955</c:v>
                </c:pt>
                <c:pt idx="99">
                  <c:v>49.450546264647954</c:v>
                </c:pt>
                <c:pt idx="100">
                  <c:v>49.950042724608998</c:v>
                </c:pt>
                <c:pt idx="101">
                  <c:v>50.449554443358998</c:v>
                </c:pt>
                <c:pt idx="102">
                  <c:v>50.94905090332</c:v>
                </c:pt>
                <c:pt idx="103">
                  <c:v>51.448547363280994</c:v>
                </c:pt>
                <c:pt idx="104">
                  <c:v>51.948059082031001</c:v>
                </c:pt>
                <c:pt idx="105">
                  <c:v>52.447555541992003</c:v>
                </c:pt>
                <c:pt idx="106">
                  <c:v>52.947052001952997</c:v>
                </c:pt>
                <c:pt idx="107">
                  <c:v>53.44654846191397</c:v>
                </c:pt>
                <c:pt idx="108">
                  <c:v>53.946044921875</c:v>
                </c:pt>
                <c:pt idx="109">
                  <c:v>54.445556640625028</c:v>
                </c:pt>
                <c:pt idx="110">
                  <c:v>54.945053100586001</c:v>
                </c:pt>
                <c:pt idx="111">
                  <c:v>55.444549560546953</c:v>
                </c:pt>
                <c:pt idx="112">
                  <c:v>55.944061279296918</c:v>
                </c:pt>
                <c:pt idx="113">
                  <c:v>56.443557739257997</c:v>
                </c:pt>
                <c:pt idx="114">
                  <c:v>56.94305419921897</c:v>
                </c:pt>
                <c:pt idx="115">
                  <c:v>57.44255065918</c:v>
                </c:pt>
                <c:pt idx="116">
                  <c:v>57.942047119140994</c:v>
                </c:pt>
                <c:pt idx="117">
                  <c:v>58.441558837891002</c:v>
                </c:pt>
                <c:pt idx="118">
                  <c:v>58.941055297852003</c:v>
                </c:pt>
                <c:pt idx="119">
                  <c:v>59.440551757812955</c:v>
                </c:pt>
                <c:pt idx="120">
                  <c:v>59.940063476562955</c:v>
                </c:pt>
                <c:pt idx="121">
                  <c:v>60.43955993652304</c:v>
                </c:pt>
                <c:pt idx="122">
                  <c:v>60.939056396484013</c:v>
                </c:pt>
                <c:pt idx="123">
                  <c:v>61.438568115233998</c:v>
                </c:pt>
                <c:pt idx="124">
                  <c:v>61.938064575194971</c:v>
                </c:pt>
                <c:pt idx="125">
                  <c:v>62.437561035156001</c:v>
                </c:pt>
                <c:pt idx="126">
                  <c:v>62.937057495116953</c:v>
                </c:pt>
                <c:pt idx="127">
                  <c:v>63.436553955078011</c:v>
                </c:pt>
                <c:pt idx="128">
                  <c:v>63.936065673827997</c:v>
                </c:pt>
                <c:pt idx="129">
                  <c:v>64.435562133788906</c:v>
                </c:pt>
                <c:pt idx="130">
                  <c:v>64.935058593749943</c:v>
                </c:pt>
                <c:pt idx="131">
                  <c:v>65.434570312499901</c:v>
                </c:pt>
                <c:pt idx="132">
                  <c:v>65.93406677246098</c:v>
                </c:pt>
                <c:pt idx="133">
                  <c:v>66.433563232422003</c:v>
                </c:pt>
                <c:pt idx="134">
                  <c:v>66.93307495117206</c:v>
                </c:pt>
                <c:pt idx="135">
                  <c:v>67.432556152343949</c:v>
                </c:pt>
                <c:pt idx="136">
                  <c:v>67.932067871093949</c:v>
                </c:pt>
                <c:pt idx="137">
                  <c:v>68.431564331055057</c:v>
                </c:pt>
                <c:pt idx="138">
                  <c:v>68.93106079101608</c:v>
                </c:pt>
                <c:pt idx="139">
                  <c:v>69.43057250976598</c:v>
                </c:pt>
                <c:pt idx="140">
                  <c:v>69.93006896972706</c:v>
                </c:pt>
                <c:pt idx="141">
                  <c:v>70.429565429687997</c:v>
                </c:pt>
                <c:pt idx="142">
                  <c:v>70.929077148437926</c:v>
                </c:pt>
                <c:pt idx="143">
                  <c:v>71.428558349608949</c:v>
                </c:pt>
                <c:pt idx="144">
                  <c:v>71.928070068358949</c:v>
                </c:pt>
                <c:pt idx="145">
                  <c:v>72.427566528320057</c:v>
                </c:pt>
                <c:pt idx="146">
                  <c:v>72.927062988280994</c:v>
                </c:pt>
                <c:pt idx="147">
                  <c:v>73.42657470703098</c:v>
                </c:pt>
                <c:pt idx="148">
                  <c:v>73.926071166991917</c:v>
                </c:pt>
                <c:pt idx="149">
                  <c:v>74.425567626952983</c:v>
                </c:pt>
                <c:pt idx="150">
                  <c:v>74.925079345702983</c:v>
                </c:pt>
                <c:pt idx="151">
                  <c:v>75.424575805663949</c:v>
                </c:pt>
                <c:pt idx="152">
                  <c:v>75.924072265625</c:v>
                </c:pt>
                <c:pt idx="153">
                  <c:v>76.423583984375114</c:v>
                </c:pt>
                <c:pt idx="154">
                  <c:v>76.92306518554706</c:v>
                </c:pt>
                <c:pt idx="155">
                  <c:v>77.422576904297003</c:v>
                </c:pt>
                <c:pt idx="156">
                  <c:v>77.922073364257983</c:v>
                </c:pt>
                <c:pt idx="157">
                  <c:v>78.421569824219077</c:v>
                </c:pt>
                <c:pt idx="158">
                  <c:v>78.921081542968949</c:v>
                </c:pt>
                <c:pt idx="159">
                  <c:v>79.420578002929915</c:v>
                </c:pt>
                <c:pt idx="160">
                  <c:v>79.92007446289098</c:v>
                </c:pt>
                <c:pt idx="161">
                  <c:v>80.419586181640994</c:v>
                </c:pt>
                <c:pt idx="162">
                  <c:v>80.919067382812997</c:v>
                </c:pt>
                <c:pt idx="163">
                  <c:v>81.418579101562983</c:v>
                </c:pt>
                <c:pt idx="164">
                  <c:v>81.918075561522983</c:v>
                </c:pt>
                <c:pt idx="165">
                  <c:v>82.417572021483949</c:v>
                </c:pt>
                <c:pt idx="166">
                  <c:v>82.917083740234077</c:v>
                </c:pt>
                <c:pt idx="167">
                  <c:v>83.416580200195057</c:v>
                </c:pt>
                <c:pt idx="168">
                  <c:v>83.916076660155994</c:v>
                </c:pt>
                <c:pt idx="169">
                  <c:v>84.41558837890598</c:v>
                </c:pt>
                <c:pt idx="170">
                  <c:v>84.915084838867003</c:v>
                </c:pt>
                <c:pt idx="171">
                  <c:v>85.414581298827997</c:v>
                </c:pt>
                <c:pt idx="172">
                  <c:v>85.914093017577997</c:v>
                </c:pt>
                <c:pt idx="173">
                  <c:v>86.41357421875</c:v>
                </c:pt>
                <c:pt idx="174">
                  <c:v>86.9130859375</c:v>
                </c:pt>
                <c:pt idx="175">
                  <c:v>87.412582397460895</c:v>
                </c:pt>
                <c:pt idx="176">
                  <c:v>87.912078857421861</c:v>
                </c:pt>
                <c:pt idx="177">
                  <c:v>88.41159057617206</c:v>
                </c:pt>
                <c:pt idx="178">
                  <c:v>88.911087036132983</c:v>
                </c:pt>
                <c:pt idx="179">
                  <c:v>89.410583496094006</c:v>
                </c:pt>
                <c:pt idx="180">
                  <c:v>89.910095214844006</c:v>
                </c:pt>
                <c:pt idx="181">
                  <c:v>90.40957641601598</c:v>
                </c:pt>
                <c:pt idx="182">
                  <c:v>90.909088134765895</c:v>
                </c:pt>
                <c:pt idx="183">
                  <c:v>91.40859985351598</c:v>
                </c:pt>
                <c:pt idx="184">
                  <c:v>91.908081054687926</c:v>
                </c:pt>
                <c:pt idx="185">
                  <c:v>92.407592773437983</c:v>
                </c:pt>
                <c:pt idx="186">
                  <c:v>92.907089233397997</c:v>
                </c:pt>
                <c:pt idx="187">
                  <c:v>93.406585693359006</c:v>
                </c:pt>
                <c:pt idx="188">
                  <c:v>93.906097412108949</c:v>
                </c:pt>
                <c:pt idx="189">
                  <c:v>94.40559387207</c:v>
                </c:pt>
                <c:pt idx="190">
                  <c:v>94.905090332030895</c:v>
                </c:pt>
                <c:pt idx="191">
                  <c:v>95.40460205078098</c:v>
                </c:pt>
                <c:pt idx="192">
                  <c:v>95.904083251952997</c:v>
                </c:pt>
                <c:pt idx="193">
                  <c:v>96.403594970702997</c:v>
                </c:pt>
                <c:pt idx="194">
                  <c:v>96.903091430663949</c:v>
                </c:pt>
                <c:pt idx="195">
                  <c:v>97.402587890624901</c:v>
                </c:pt>
                <c:pt idx="196">
                  <c:v>97.902099609375114</c:v>
                </c:pt>
                <c:pt idx="197">
                  <c:v>98.40159606933608</c:v>
                </c:pt>
                <c:pt idx="198">
                  <c:v>98.90109252929706</c:v>
                </c:pt>
                <c:pt idx="199">
                  <c:v>99.400604248047131</c:v>
                </c:pt>
                <c:pt idx="200">
                  <c:v>99.900085449219077</c:v>
                </c:pt>
                <c:pt idx="201">
                  <c:v>100.39959716797</c:v>
                </c:pt>
                <c:pt idx="202">
                  <c:v>100.89910888671994</c:v>
                </c:pt>
                <c:pt idx="203">
                  <c:v>101.39859008789</c:v>
                </c:pt>
                <c:pt idx="204">
                  <c:v>101.8981018066399</c:v>
                </c:pt>
                <c:pt idx="205">
                  <c:v>102.3975982666</c:v>
                </c:pt>
                <c:pt idx="206">
                  <c:v>102.89709472656</c:v>
                </c:pt>
                <c:pt idx="207">
                  <c:v>103.39660644531011</c:v>
                </c:pt>
                <c:pt idx="208">
                  <c:v>103.89610290527006</c:v>
                </c:pt>
                <c:pt idx="209">
                  <c:v>104.39559936523005</c:v>
                </c:pt>
                <c:pt idx="210">
                  <c:v>104.89511108398</c:v>
                </c:pt>
                <c:pt idx="211">
                  <c:v>105.39459228516006</c:v>
                </c:pt>
                <c:pt idx="212">
                  <c:v>105.89410400391006</c:v>
                </c:pt>
                <c:pt idx="213">
                  <c:v>106.39360046387006</c:v>
                </c:pt>
                <c:pt idx="214">
                  <c:v>106.89309692383</c:v>
                </c:pt>
                <c:pt idx="215">
                  <c:v>107.39260864257994</c:v>
                </c:pt>
                <c:pt idx="216">
                  <c:v>107.8921051025399</c:v>
                </c:pt>
                <c:pt idx="217">
                  <c:v>108.3916015625</c:v>
                </c:pt>
                <c:pt idx="218">
                  <c:v>108.89111328125011</c:v>
                </c:pt>
                <c:pt idx="219">
                  <c:v>109.39059448242</c:v>
                </c:pt>
                <c:pt idx="220">
                  <c:v>109.89010620117006</c:v>
                </c:pt>
                <c:pt idx="221">
                  <c:v>110.38961791992</c:v>
                </c:pt>
                <c:pt idx="222">
                  <c:v>110.88909912109</c:v>
                </c:pt>
                <c:pt idx="223">
                  <c:v>111.38861083984</c:v>
                </c:pt>
                <c:pt idx="224">
                  <c:v>111.8881072998</c:v>
                </c:pt>
                <c:pt idx="225">
                  <c:v>112.38760375977006</c:v>
                </c:pt>
                <c:pt idx="226">
                  <c:v>112.88711547852</c:v>
                </c:pt>
                <c:pt idx="227">
                  <c:v>113.38661193847994</c:v>
                </c:pt>
                <c:pt idx="228">
                  <c:v>113.8861083984399</c:v>
                </c:pt>
                <c:pt idx="229">
                  <c:v>114.3856201171899</c:v>
                </c:pt>
                <c:pt idx="230">
                  <c:v>114.8851013183599</c:v>
                </c:pt>
                <c:pt idx="231">
                  <c:v>115.38461303711006</c:v>
                </c:pt>
                <c:pt idx="232">
                  <c:v>115.88410949707006</c:v>
                </c:pt>
                <c:pt idx="233">
                  <c:v>116.38360595703</c:v>
                </c:pt>
                <c:pt idx="234">
                  <c:v>116.88311767578</c:v>
                </c:pt>
                <c:pt idx="235">
                  <c:v>117.38261413574</c:v>
                </c:pt>
                <c:pt idx="236">
                  <c:v>117.8821105957</c:v>
                </c:pt>
                <c:pt idx="237">
                  <c:v>118.38162231444994</c:v>
                </c:pt>
                <c:pt idx="238">
                  <c:v>118.88111877441</c:v>
                </c:pt>
                <c:pt idx="239">
                  <c:v>119.38061523438</c:v>
                </c:pt>
                <c:pt idx="240">
                  <c:v>119.88012695313</c:v>
                </c:pt>
                <c:pt idx="241">
                  <c:v>120.3796081542999</c:v>
                </c:pt>
                <c:pt idx="242">
                  <c:v>120.87911987304994</c:v>
                </c:pt>
                <c:pt idx="243">
                  <c:v>121.3786163330099</c:v>
                </c:pt>
                <c:pt idx="244">
                  <c:v>121.8781127929699</c:v>
                </c:pt>
                <c:pt idx="245">
                  <c:v>122.37761688232</c:v>
                </c:pt>
                <c:pt idx="246">
                  <c:v>122.87712097168</c:v>
                </c:pt>
                <c:pt idx="247">
                  <c:v>123.37661743164</c:v>
                </c:pt>
                <c:pt idx="248">
                  <c:v>123.876121521</c:v>
                </c:pt>
                <c:pt idx="249">
                  <c:v>124.37561798096</c:v>
                </c:pt>
                <c:pt idx="250">
                  <c:v>124.87512207031</c:v>
                </c:pt>
                <c:pt idx="251">
                  <c:v>125.37461853027</c:v>
                </c:pt>
                <c:pt idx="252">
                  <c:v>125.87412261963</c:v>
                </c:pt>
                <c:pt idx="253">
                  <c:v>126.37361907959</c:v>
                </c:pt>
                <c:pt idx="254">
                  <c:v>126.87312316895</c:v>
                </c:pt>
                <c:pt idx="255">
                  <c:v>127.37261962891006</c:v>
                </c:pt>
                <c:pt idx="256">
                  <c:v>127.87212371826</c:v>
                </c:pt>
                <c:pt idx="257">
                  <c:v>128.37162780762023</c:v>
                </c:pt>
                <c:pt idx="258">
                  <c:v>128.87112426758</c:v>
                </c:pt>
                <c:pt idx="259">
                  <c:v>129.37062072753997</c:v>
                </c:pt>
                <c:pt idx="260">
                  <c:v>129.87013244629011</c:v>
                </c:pt>
                <c:pt idx="261">
                  <c:v>130.36962890625</c:v>
                </c:pt>
                <c:pt idx="262">
                  <c:v>130.86912536621</c:v>
                </c:pt>
                <c:pt idx="263">
                  <c:v>131.36862182617</c:v>
                </c:pt>
                <c:pt idx="264">
                  <c:v>131.86813354492011</c:v>
                </c:pt>
                <c:pt idx="265">
                  <c:v>132.36763000488</c:v>
                </c:pt>
                <c:pt idx="266">
                  <c:v>132.86712646484</c:v>
                </c:pt>
                <c:pt idx="267">
                  <c:v>133.36662292479997</c:v>
                </c:pt>
                <c:pt idx="268">
                  <c:v>133.86613464355</c:v>
                </c:pt>
                <c:pt idx="269">
                  <c:v>134.36563110352</c:v>
                </c:pt>
                <c:pt idx="270">
                  <c:v>134.86512756348012</c:v>
                </c:pt>
                <c:pt idx="271">
                  <c:v>135.36462402343997</c:v>
                </c:pt>
                <c:pt idx="272">
                  <c:v>135.86413574219</c:v>
                </c:pt>
                <c:pt idx="273">
                  <c:v>136.36363220214992</c:v>
                </c:pt>
                <c:pt idx="274">
                  <c:v>136.86312866211</c:v>
                </c:pt>
                <c:pt idx="275">
                  <c:v>137.36264038086011</c:v>
                </c:pt>
                <c:pt idx="276">
                  <c:v>137.86213684082023</c:v>
                </c:pt>
                <c:pt idx="277">
                  <c:v>138.36163330078011</c:v>
                </c:pt>
                <c:pt idx="278">
                  <c:v>138.86112976074</c:v>
                </c:pt>
                <c:pt idx="279">
                  <c:v>139.36064147949011</c:v>
                </c:pt>
                <c:pt idx="280">
                  <c:v>139.86013793945011</c:v>
                </c:pt>
                <c:pt idx="281">
                  <c:v>140.35963439941</c:v>
                </c:pt>
                <c:pt idx="282">
                  <c:v>140.85913085938012</c:v>
                </c:pt>
                <c:pt idx="283">
                  <c:v>141.35864257813012</c:v>
                </c:pt>
                <c:pt idx="284">
                  <c:v>141.85813903809026</c:v>
                </c:pt>
                <c:pt idx="285">
                  <c:v>142.35763549805</c:v>
                </c:pt>
                <c:pt idx="286">
                  <c:v>142.85713195801023</c:v>
                </c:pt>
                <c:pt idx="287">
                  <c:v>143.35664367676</c:v>
                </c:pt>
                <c:pt idx="288">
                  <c:v>143.85614013672011</c:v>
                </c:pt>
                <c:pt idx="289">
                  <c:v>144.35563659668011</c:v>
                </c:pt>
                <c:pt idx="290">
                  <c:v>144.85513305664011</c:v>
                </c:pt>
                <c:pt idx="291">
                  <c:v>145.35464477539</c:v>
                </c:pt>
                <c:pt idx="292">
                  <c:v>145.85414123535</c:v>
                </c:pt>
                <c:pt idx="293">
                  <c:v>146.35363769531</c:v>
                </c:pt>
                <c:pt idx="294">
                  <c:v>146.85314941406011</c:v>
                </c:pt>
                <c:pt idx="295">
                  <c:v>147.35264587402011</c:v>
                </c:pt>
                <c:pt idx="296">
                  <c:v>147.85214233398023</c:v>
                </c:pt>
                <c:pt idx="297">
                  <c:v>148.35163879395</c:v>
                </c:pt>
                <c:pt idx="298">
                  <c:v>148.85115051270012</c:v>
                </c:pt>
                <c:pt idx="299">
                  <c:v>149.35064697266026</c:v>
                </c:pt>
                <c:pt idx="300">
                  <c:v>149.85014343262023</c:v>
                </c:pt>
                <c:pt idx="301">
                  <c:v>150.34963989258</c:v>
                </c:pt>
                <c:pt idx="302">
                  <c:v>150.84915161132992</c:v>
                </c:pt>
                <c:pt idx="303">
                  <c:v>151.34864807129011</c:v>
                </c:pt>
                <c:pt idx="304">
                  <c:v>151.84814453125</c:v>
                </c:pt>
                <c:pt idx="305">
                  <c:v>152.34764099121</c:v>
                </c:pt>
                <c:pt idx="306">
                  <c:v>152.84715270995989</c:v>
                </c:pt>
                <c:pt idx="307">
                  <c:v>153.34664916992</c:v>
                </c:pt>
                <c:pt idx="308">
                  <c:v>153.84614562987989</c:v>
                </c:pt>
                <c:pt idx="309">
                  <c:v>154.34564208983997</c:v>
                </c:pt>
                <c:pt idx="310">
                  <c:v>154.84515380859</c:v>
                </c:pt>
                <c:pt idx="311">
                  <c:v>155.34465026854977</c:v>
                </c:pt>
                <c:pt idx="312">
                  <c:v>155.84414672852</c:v>
                </c:pt>
                <c:pt idx="313">
                  <c:v>156.34365844727</c:v>
                </c:pt>
                <c:pt idx="314">
                  <c:v>156.84315490723</c:v>
                </c:pt>
                <c:pt idx="315">
                  <c:v>157.34265136719</c:v>
                </c:pt>
                <c:pt idx="316">
                  <c:v>157.84214782715011</c:v>
                </c:pt>
                <c:pt idx="317">
                  <c:v>158.3416595459</c:v>
                </c:pt>
                <c:pt idx="318">
                  <c:v>158.84115600586</c:v>
                </c:pt>
                <c:pt idx="319">
                  <c:v>159.34065246581989</c:v>
                </c:pt>
                <c:pt idx="320">
                  <c:v>159.84014892578011</c:v>
                </c:pt>
                <c:pt idx="321">
                  <c:v>160.33966064452989</c:v>
                </c:pt>
                <c:pt idx="322">
                  <c:v>160.83915710449</c:v>
                </c:pt>
                <c:pt idx="323">
                  <c:v>161.33865356444988</c:v>
                </c:pt>
                <c:pt idx="324">
                  <c:v>161.83815002441</c:v>
                </c:pt>
                <c:pt idx="325">
                  <c:v>162.33766174315988</c:v>
                </c:pt>
                <c:pt idx="326">
                  <c:v>162.83715820313</c:v>
                </c:pt>
                <c:pt idx="327">
                  <c:v>163.33665466308992</c:v>
                </c:pt>
                <c:pt idx="328">
                  <c:v>163.83615112304992</c:v>
                </c:pt>
                <c:pt idx="329">
                  <c:v>164.33566284179997</c:v>
                </c:pt>
                <c:pt idx="330">
                  <c:v>164.83515930176</c:v>
                </c:pt>
                <c:pt idx="331">
                  <c:v>165.33465576171977</c:v>
                </c:pt>
                <c:pt idx="332">
                  <c:v>165.83416748047011</c:v>
                </c:pt>
                <c:pt idx="333">
                  <c:v>166.33366394043</c:v>
                </c:pt>
                <c:pt idx="334">
                  <c:v>166.83316040039</c:v>
                </c:pt>
                <c:pt idx="335">
                  <c:v>167.33265686035</c:v>
                </c:pt>
                <c:pt idx="336">
                  <c:v>167.8321685791</c:v>
                </c:pt>
                <c:pt idx="337">
                  <c:v>168.33166503905989</c:v>
                </c:pt>
                <c:pt idx="338">
                  <c:v>168.83116149902</c:v>
                </c:pt>
                <c:pt idx="339">
                  <c:v>169.33065795898011</c:v>
                </c:pt>
                <c:pt idx="340">
                  <c:v>169.83016967773011</c:v>
                </c:pt>
                <c:pt idx="341">
                  <c:v>170.3296661377</c:v>
                </c:pt>
                <c:pt idx="342">
                  <c:v>170.82916259766</c:v>
                </c:pt>
                <c:pt idx="343">
                  <c:v>171.32865905762023</c:v>
                </c:pt>
                <c:pt idx="344">
                  <c:v>171.82817077637</c:v>
                </c:pt>
                <c:pt idx="345">
                  <c:v>172.32766723633</c:v>
                </c:pt>
                <c:pt idx="346">
                  <c:v>172.82716369629</c:v>
                </c:pt>
                <c:pt idx="347">
                  <c:v>173.32666015625</c:v>
                </c:pt>
                <c:pt idx="348">
                  <c:v>173.82617187500011</c:v>
                </c:pt>
                <c:pt idx="349">
                  <c:v>174.32566833496</c:v>
                </c:pt>
                <c:pt idx="350">
                  <c:v>174.82516479491989</c:v>
                </c:pt>
                <c:pt idx="351">
                  <c:v>175.32467651367011</c:v>
                </c:pt>
                <c:pt idx="352">
                  <c:v>175.82417297363011</c:v>
                </c:pt>
                <c:pt idx="353">
                  <c:v>176.32366943359</c:v>
                </c:pt>
                <c:pt idx="354">
                  <c:v>176.82316589354988</c:v>
                </c:pt>
                <c:pt idx="355">
                  <c:v>177.32267761230011</c:v>
                </c:pt>
                <c:pt idx="356">
                  <c:v>177.82217407227012</c:v>
                </c:pt>
                <c:pt idx="357">
                  <c:v>178.32167053223012</c:v>
                </c:pt>
                <c:pt idx="358">
                  <c:v>178.82116699219011</c:v>
                </c:pt>
                <c:pt idx="359">
                  <c:v>179.32067871094</c:v>
                </c:pt>
                <c:pt idx="360">
                  <c:v>179.8201751709</c:v>
                </c:pt>
                <c:pt idx="361">
                  <c:v>180.31967163085977</c:v>
                </c:pt>
                <c:pt idx="362">
                  <c:v>180.81916809081989</c:v>
                </c:pt>
                <c:pt idx="363">
                  <c:v>181.31867980957</c:v>
                </c:pt>
                <c:pt idx="364">
                  <c:v>181.81817626953</c:v>
                </c:pt>
                <c:pt idx="365">
                  <c:v>182.31767272948989</c:v>
                </c:pt>
                <c:pt idx="366">
                  <c:v>182.81718444824</c:v>
                </c:pt>
                <c:pt idx="367">
                  <c:v>183.3166809082</c:v>
                </c:pt>
                <c:pt idx="368">
                  <c:v>183.81617736816</c:v>
                </c:pt>
                <c:pt idx="369">
                  <c:v>184.31567382812995</c:v>
                </c:pt>
                <c:pt idx="370">
                  <c:v>184.81518554687995</c:v>
                </c:pt>
                <c:pt idx="371">
                  <c:v>185.31468200683992</c:v>
                </c:pt>
                <c:pt idx="372">
                  <c:v>185.81417846679997</c:v>
                </c:pt>
                <c:pt idx="373">
                  <c:v>186.31367492675977</c:v>
                </c:pt>
                <c:pt idx="374">
                  <c:v>186.81318664551</c:v>
                </c:pt>
                <c:pt idx="375">
                  <c:v>187.31268310547</c:v>
                </c:pt>
                <c:pt idx="376">
                  <c:v>187.81217956543011</c:v>
                </c:pt>
                <c:pt idx="377">
                  <c:v>188.31167602539</c:v>
                </c:pt>
                <c:pt idx="378">
                  <c:v>188.81118774413997</c:v>
                </c:pt>
                <c:pt idx="379">
                  <c:v>189.31068420409986</c:v>
                </c:pt>
                <c:pt idx="380">
                  <c:v>189.81018066405989</c:v>
                </c:pt>
                <c:pt idx="381">
                  <c:v>190.30967712401988</c:v>
                </c:pt>
                <c:pt idx="382">
                  <c:v>190.80918884277011</c:v>
                </c:pt>
                <c:pt idx="383">
                  <c:v>191.30868530273011</c:v>
                </c:pt>
                <c:pt idx="384">
                  <c:v>191.8081817627</c:v>
                </c:pt>
                <c:pt idx="385">
                  <c:v>192.30769348145</c:v>
                </c:pt>
                <c:pt idx="386">
                  <c:v>192.80718994141012</c:v>
                </c:pt>
                <c:pt idx="387">
                  <c:v>193.30668640137</c:v>
                </c:pt>
                <c:pt idx="388">
                  <c:v>193.80618286133</c:v>
                </c:pt>
                <c:pt idx="389">
                  <c:v>194.30569458008</c:v>
                </c:pt>
                <c:pt idx="390">
                  <c:v>194.80519104004</c:v>
                </c:pt>
                <c:pt idx="391">
                  <c:v>195.3046875</c:v>
                </c:pt>
                <c:pt idx="392">
                  <c:v>195.80418395996</c:v>
                </c:pt>
                <c:pt idx="393">
                  <c:v>196.30369567870989</c:v>
                </c:pt>
                <c:pt idx="394">
                  <c:v>196.80319213867</c:v>
                </c:pt>
                <c:pt idx="395">
                  <c:v>197.30268859863011</c:v>
                </c:pt>
                <c:pt idx="396">
                  <c:v>197.80218505859011</c:v>
                </c:pt>
                <c:pt idx="397">
                  <c:v>198.30169677734</c:v>
                </c:pt>
                <c:pt idx="398">
                  <c:v>198.8011932373</c:v>
                </c:pt>
                <c:pt idx="399">
                  <c:v>199.30068969727</c:v>
                </c:pt>
                <c:pt idx="400">
                  <c:v>199.80018615723026</c:v>
                </c:pt>
                <c:pt idx="401">
                  <c:v>200.29969787598</c:v>
                </c:pt>
                <c:pt idx="402">
                  <c:v>200.79919433593997</c:v>
                </c:pt>
                <c:pt idx="403">
                  <c:v>201.29869079589992</c:v>
                </c:pt>
                <c:pt idx="404">
                  <c:v>201.79820251465</c:v>
                </c:pt>
                <c:pt idx="405">
                  <c:v>202.29769897461</c:v>
                </c:pt>
                <c:pt idx="406">
                  <c:v>202.79719543456989</c:v>
                </c:pt>
                <c:pt idx="407">
                  <c:v>203.29669189452989</c:v>
                </c:pt>
                <c:pt idx="408">
                  <c:v>203.79620361328</c:v>
                </c:pt>
                <c:pt idx="409">
                  <c:v>204.29570007323997</c:v>
                </c:pt>
                <c:pt idx="410">
                  <c:v>204.7951965332</c:v>
                </c:pt>
                <c:pt idx="411">
                  <c:v>205.29469299315977</c:v>
                </c:pt>
                <c:pt idx="412">
                  <c:v>205.79420471190988</c:v>
                </c:pt>
                <c:pt idx="413">
                  <c:v>206.29370117187983</c:v>
                </c:pt>
                <c:pt idx="414">
                  <c:v>206.79319763183992</c:v>
                </c:pt>
                <c:pt idx="415">
                  <c:v>207.29269409179992</c:v>
                </c:pt>
                <c:pt idx="416">
                  <c:v>207.79220581055</c:v>
                </c:pt>
                <c:pt idx="417">
                  <c:v>208.29170227050992</c:v>
                </c:pt>
                <c:pt idx="418">
                  <c:v>208.79119873047</c:v>
                </c:pt>
                <c:pt idx="419">
                  <c:v>209.29069519042989</c:v>
                </c:pt>
                <c:pt idx="420">
                  <c:v>209.79020690918</c:v>
                </c:pt>
                <c:pt idx="421">
                  <c:v>210.28970336913986</c:v>
                </c:pt>
                <c:pt idx="422">
                  <c:v>210.78919982909997</c:v>
                </c:pt>
                <c:pt idx="423">
                  <c:v>211.28871154785</c:v>
                </c:pt>
                <c:pt idx="424">
                  <c:v>211.78820800781011</c:v>
                </c:pt>
                <c:pt idx="425">
                  <c:v>212.28770446777</c:v>
                </c:pt>
                <c:pt idx="426">
                  <c:v>212.78720092773011</c:v>
                </c:pt>
                <c:pt idx="427">
                  <c:v>213.28671264648</c:v>
                </c:pt>
                <c:pt idx="428">
                  <c:v>213.78620910645</c:v>
                </c:pt>
                <c:pt idx="429">
                  <c:v>214.28570556640992</c:v>
                </c:pt>
                <c:pt idx="430">
                  <c:v>214.78520202636992</c:v>
                </c:pt>
                <c:pt idx="431">
                  <c:v>215.28471374511992</c:v>
                </c:pt>
                <c:pt idx="432">
                  <c:v>215.78421020508</c:v>
                </c:pt>
                <c:pt idx="433">
                  <c:v>216.28370666503997</c:v>
                </c:pt>
                <c:pt idx="434">
                  <c:v>216.78320312499989</c:v>
                </c:pt>
                <c:pt idx="435">
                  <c:v>217.28271484375</c:v>
                </c:pt>
                <c:pt idx="436">
                  <c:v>217.78221130371011</c:v>
                </c:pt>
                <c:pt idx="437">
                  <c:v>218.28170776367</c:v>
                </c:pt>
                <c:pt idx="438">
                  <c:v>218.78120422363</c:v>
                </c:pt>
                <c:pt idx="439">
                  <c:v>219.28071594238</c:v>
                </c:pt>
                <c:pt idx="440">
                  <c:v>219.78021240234</c:v>
                </c:pt>
                <c:pt idx="441">
                  <c:v>220.27970886229997</c:v>
                </c:pt>
                <c:pt idx="442">
                  <c:v>220.77922058104988</c:v>
                </c:pt>
                <c:pt idx="443">
                  <c:v>221.27871704102</c:v>
                </c:pt>
                <c:pt idx="444">
                  <c:v>221.77821350098</c:v>
                </c:pt>
                <c:pt idx="445">
                  <c:v>222.27770996093997</c:v>
                </c:pt>
                <c:pt idx="446">
                  <c:v>222.77722167969</c:v>
                </c:pt>
                <c:pt idx="447">
                  <c:v>223.27671813964992</c:v>
                </c:pt>
                <c:pt idx="448">
                  <c:v>223.77621459960992</c:v>
                </c:pt>
                <c:pt idx="449">
                  <c:v>224.27571105956989</c:v>
                </c:pt>
                <c:pt idx="450">
                  <c:v>224.77522277831989</c:v>
                </c:pt>
                <c:pt idx="451">
                  <c:v>225.27471923827989</c:v>
                </c:pt>
                <c:pt idx="452">
                  <c:v>225.77421569823986</c:v>
                </c:pt>
                <c:pt idx="453">
                  <c:v>226.27371215819988</c:v>
                </c:pt>
                <c:pt idx="454">
                  <c:v>226.77322387694988</c:v>
                </c:pt>
                <c:pt idx="455">
                  <c:v>227.27272033691</c:v>
                </c:pt>
                <c:pt idx="456">
                  <c:v>227.77221679687995</c:v>
                </c:pt>
                <c:pt idx="457">
                  <c:v>228.27171325683992</c:v>
                </c:pt>
                <c:pt idx="458">
                  <c:v>228.77122497559</c:v>
                </c:pt>
                <c:pt idx="459">
                  <c:v>229.27072143554992</c:v>
                </c:pt>
                <c:pt idx="460">
                  <c:v>229.77021789551</c:v>
                </c:pt>
                <c:pt idx="461">
                  <c:v>230.26972961425992</c:v>
                </c:pt>
                <c:pt idx="462">
                  <c:v>230.76922607422</c:v>
                </c:pt>
                <c:pt idx="463">
                  <c:v>231.26872253417989</c:v>
                </c:pt>
                <c:pt idx="464">
                  <c:v>231.76821899413997</c:v>
                </c:pt>
                <c:pt idx="465">
                  <c:v>232.26773071289</c:v>
                </c:pt>
                <c:pt idx="466">
                  <c:v>232.76722717285</c:v>
                </c:pt>
                <c:pt idx="467">
                  <c:v>233.26672363280989</c:v>
                </c:pt>
                <c:pt idx="468">
                  <c:v>233.76622009277</c:v>
                </c:pt>
                <c:pt idx="469">
                  <c:v>234.26573181152</c:v>
                </c:pt>
                <c:pt idx="470">
                  <c:v>234.76522827148</c:v>
                </c:pt>
                <c:pt idx="471">
                  <c:v>235.26472473144983</c:v>
                </c:pt>
                <c:pt idx="472">
                  <c:v>235.76422119140992</c:v>
                </c:pt>
                <c:pt idx="473">
                  <c:v>236.26373291015992</c:v>
                </c:pt>
                <c:pt idx="474">
                  <c:v>236.76322937012</c:v>
                </c:pt>
                <c:pt idx="475">
                  <c:v>237.26272583008</c:v>
                </c:pt>
                <c:pt idx="476">
                  <c:v>237.76223754883011</c:v>
                </c:pt>
                <c:pt idx="477">
                  <c:v>238.26173400879</c:v>
                </c:pt>
                <c:pt idx="478">
                  <c:v>238.76123046875</c:v>
                </c:pt>
                <c:pt idx="479">
                  <c:v>239.26072692871</c:v>
                </c:pt>
                <c:pt idx="480">
                  <c:v>239.76023864746011</c:v>
                </c:pt>
                <c:pt idx="481">
                  <c:v>240.25973510742</c:v>
                </c:pt>
                <c:pt idx="482">
                  <c:v>240.75923156738</c:v>
                </c:pt>
                <c:pt idx="483">
                  <c:v>241.25872802734</c:v>
                </c:pt>
                <c:pt idx="484">
                  <c:v>241.75823974609011</c:v>
                </c:pt>
                <c:pt idx="485">
                  <c:v>242.25773620605</c:v>
                </c:pt>
                <c:pt idx="486">
                  <c:v>242.75723266602</c:v>
                </c:pt>
                <c:pt idx="487">
                  <c:v>243.25672912598</c:v>
                </c:pt>
                <c:pt idx="488">
                  <c:v>243.75624084473012</c:v>
                </c:pt>
                <c:pt idx="489">
                  <c:v>244.25573730469011</c:v>
                </c:pt>
                <c:pt idx="490">
                  <c:v>244.75523376464992</c:v>
                </c:pt>
                <c:pt idx="491">
                  <c:v>245.25473022460992</c:v>
                </c:pt>
                <c:pt idx="492">
                  <c:v>245.75424194336</c:v>
                </c:pt>
                <c:pt idx="493">
                  <c:v>246.25373840332</c:v>
                </c:pt>
                <c:pt idx="494">
                  <c:v>246.75323486328</c:v>
                </c:pt>
                <c:pt idx="495">
                  <c:v>247.25274658203023</c:v>
                </c:pt>
                <c:pt idx="496">
                  <c:v>247.75224304199011</c:v>
                </c:pt>
                <c:pt idx="497">
                  <c:v>248.25173950195</c:v>
                </c:pt>
                <c:pt idx="498">
                  <c:v>248.75123596191</c:v>
                </c:pt>
                <c:pt idx="499">
                  <c:v>249.25074768066011</c:v>
                </c:pt>
                <c:pt idx="500">
                  <c:v>249.75024414063012</c:v>
                </c:pt>
                <c:pt idx="501">
                  <c:v>250.24974060058992</c:v>
                </c:pt>
                <c:pt idx="502">
                  <c:v>250.74923706054992</c:v>
                </c:pt>
                <c:pt idx="503">
                  <c:v>251.24874877929997</c:v>
                </c:pt>
                <c:pt idx="504">
                  <c:v>251.74824523925992</c:v>
                </c:pt>
                <c:pt idx="505">
                  <c:v>252.24774169921992</c:v>
                </c:pt>
                <c:pt idx="506">
                  <c:v>252.74723815918</c:v>
                </c:pt>
                <c:pt idx="507">
                  <c:v>253.24674987793011</c:v>
                </c:pt>
                <c:pt idx="508">
                  <c:v>253.74624633789011</c:v>
                </c:pt>
                <c:pt idx="509">
                  <c:v>254.24574279784977</c:v>
                </c:pt>
                <c:pt idx="510">
                  <c:v>254.74523925781</c:v>
                </c:pt>
                <c:pt idx="511">
                  <c:v>255.24475097655977</c:v>
                </c:pt>
                <c:pt idx="512">
                  <c:v>255.74424743652</c:v>
                </c:pt>
                <c:pt idx="513">
                  <c:v>256.24374389648</c:v>
                </c:pt>
                <c:pt idx="514">
                  <c:v>256.74325561523</c:v>
                </c:pt>
                <c:pt idx="515">
                  <c:v>257.24273681641</c:v>
                </c:pt>
                <c:pt idx="516">
                  <c:v>257.74224853516023</c:v>
                </c:pt>
                <c:pt idx="517">
                  <c:v>258.24176025391</c:v>
                </c:pt>
                <c:pt idx="518">
                  <c:v>258.74124145507977</c:v>
                </c:pt>
                <c:pt idx="519">
                  <c:v>259.24075317383023</c:v>
                </c:pt>
                <c:pt idx="520">
                  <c:v>259.74026489258</c:v>
                </c:pt>
                <c:pt idx="521">
                  <c:v>260.23974609375023</c:v>
                </c:pt>
                <c:pt idx="522">
                  <c:v>260.73925781249977</c:v>
                </c:pt>
                <c:pt idx="523">
                  <c:v>261.23873901366966</c:v>
                </c:pt>
                <c:pt idx="524">
                  <c:v>261.73825073241977</c:v>
                </c:pt>
                <c:pt idx="525">
                  <c:v>262.23776245116966</c:v>
                </c:pt>
                <c:pt idx="526">
                  <c:v>262.73724365234</c:v>
                </c:pt>
                <c:pt idx="527">
                  <c:v>263.23675537108943</c:v>
                </c:pt>
                <c:pt idx="528">
                  <c:v>263.73626708984</c:v>
                </c:pt>
                <c:pt idx="529">
                  <c:v>264.23574829101977</c:v>
                </c:pt>
                <c:pt idx="530">
                  <c:v>264.73526000977</c:v>
                </c:pt>
                <c:pt idx="531">
                  <c:v>265.23477172851977</c:v>
                </c:pt>
                <c:pt idx="532">
                  <c:v>265.73425292968977</c:v>
                </c:pt>
                <c:pt idx="533">
                  <c:v>266.23376464843977</c:v>
                </c:pt>
                <c:pt idx="534">
                  <c:v>266.73324584960977</c:v>
                </c:pt>
                <c:pt idx="535">
                  <c:v>267.23275756835977</c:v>
                </c:pt>
                <c:pt idx="536">
                  <c:v>267.73226928710977</c:v>
                </c:pt>
                <c:pt idx="537">
                  <c:v>268.23175048827932</c:v>
                </c:pt>
                <c:pt idx="538">
                  <c:v>268.73126220702977</c:v>
                </c:pt>
                <c:pt idx="539">
                  <c:v>269.23077392577977</c:v>
                </c:pt>
                <c:pt idx="540">
                  <c:v>269.73025512695</c:v>
                </c:pt>
                <c:pt idx="541">
                  <c:v>270.2297668457</c:v>
                </c:pt>
                <c:pt idx="542">
                  <c:v>270.72924804687977</c:v>
                </c:pt>
                <c:pt idx="543">
                  <c:v>271.22875976562949</c:v>
                </c:pt>
                <c:pt idx="544">
                  <c:v>271.72827148437977</c:v>
                </c:pt>
                <c:pt idx="545">
                  <c:v>272.22775268555</c:v>
                </c:pt>
                <c:pt idx="546">
                  <c:v>272.7272644043</c:v>
                </c:pt>
                <c:pt idx="547">
                  <c:v>273.22677612305</c:v>
                </c:pt>
                <c:pt idx="548">
                  <c:v>273.72625732421977</c:v>
                </c:pt>
                <c:pt idx="549">
                  <c:v>274.22576904296966</c:v>
                </c:pt>
                <c:pt idx="550">
                  <c:v>274.72528076172</c:v>
                </c:pt>
                <c:pt idx="551">
                  <c:v>275.22476196288977</c:v>
                </c:pt>
                <c:pt idx="552">
                  <c:v>275.72427368164</c:v>
                </c:pt>
                <c:pt idx="553">
                  <c:v>276.22375488280977</c:v>
                </c:pt>
                <c:pt idx="554">
                  <c:v>276.72326660156</c:v>
                </c:pt>
                <c:pt idx="555">
                  <c:v>277.22277832031</c:v>
                </c:pt>
                <c:pt idx="556">
                  <c:v>277.72225952147966</c:v>
                </c:pt>
                <c:pt idx="557">
                  <c:v>278.22177124022943</c:v>
                </c:pt>
                <c:pt idx="558">
                  <c:v>278.72128295897943</c:v>
                </c:pt>
                <c:pt idx="559">
                  <c:v>279.22076416016</c:v>
                </c:pt>
                <c:pt idx="560">
                  <c:v>279.72027587890977</c:v>
                </c:pt>
                <c:pt idx="561">
                  <c:v>280.21975708007977</c:v>
                </c:pt>
                <c:pt idx="562">
                  <c:v>280.71926879883</c:v>
                </c:pt>
                <c:pt idx="563">
                  <c:v>281.21878051757977</c:v>
                </c:pt>
                <c:pt idx="564">
                  <c:v>281.71826171875</c:v>
                </c:pt>
                <c:pt idx="565">
                  <c:v>282.21777343749977</c:v>
                </c:pt>
                <c:pt idx="566">
                  <c:v>282.71728515625</c:v>
                </c:pt>
                <c:pt idx="567">
                  <c:v>283.21676635741977</c:v>
                </c:pt>
                <c:pt idx="568">
                  <c:v>283.71627807616966</c:v>
                </c:pt>
                <c:pt idx="569">
                  <c:v>284.21578979492</c:v>
                </c:pt>
                <c:pt idx="570">
                  <c:v>284.71527099608966</c:v>
                </c:pt>
                <c:pt idx="571">
                  <c:v>285.21478271484023</c:v>
                </c:pt>
                <c:pt idx="572">
                  <c:v>285.71426391602</c:v>
                </c:pt>
                <c:pt idx="573">
                  <c:v>286.21377563477</c:v>
                </c:pt>
                <c:pt idx="574">
                  <c:v>286.71328735352</c:v>
                </c:pt>
                <c:pt idx="575">
                  <c:v>287.21276855468977</c:v>
                </c:pt>
                <c:pt idx="576">
                  <c:v>287.71228027344023</c:v>
                </c:pt>
                <c:pt idx="577">
                  <c:v>288.21179199218949</c:v>
                </c:pt>
                <c:pt idx="578">
                  <c:v>288.71127319336023</c:v>
                </c:pt>
                <c:pt idx="579">
                  <c:v>289.21078491210977</c:v>
                </c:pt>
                <c:pt idx="580">
                  <c:v>289.71026611328</c:v>
                </c:pt>
                <c:pt idx="581">
                  <c:v>290.20977783203</c:v>
                </c:pt>
                <c:pt idx="582">
                  <c:v>290.70928955078</c:v>
                </c:pt>
                <c:pt idx="583">
                  <c:v>291.20877075194966</c:v>
                </c:pt>
                <c:pt idx="584">
                  <c:v>291.7082824707</c:v>
                </c:pt>
                <c:pt idx="585">
                  <c:v>292.20779418945023</c:v>
                </c:pt>
                <c:pt idx="586">
                  <c:v>292.70727539063</c:v>
                </c:pt>
                <c:pt idx="587">
                  <c:v>293.20678710938</c:v>
                </c:pt>
                <c:pt idx="588">
                  <c:v>293.70629882812977</c:v>
                </c:pt>
                <c:pt idx="589">
                  <c:v>294.20578002930023</c:v>
                </c:pt>
                <c:pt idx="590">
                  <c:v>294.70529174804977</c:v>
                </c:pt>
                <c:pt idx="591">
                  <c:v>295.20477294921977</c:v>
                </c:pt>
                <c:pt idx="592">
                  <c:v>295.70428466797</c:v>
                </c:pt>
                <c:pt idx="593">
                  <c:v>296.20379638672</c:v>
                </c:pt>
                <c:pt idx="594">
                  <c:v>296.70327758788977</c:v>
                </c:pt>
                <c:pt idx="595">
                  <c:v>297.20278930664</c:v>
                </c:pt>
                <c:pt idx="596">
                  <c:v>297.70230102539</c:v>
                </c:pt>
                <c:pt idx="597">
                  <c:v>298.20178222656</c:v>
                </c:pt>
                <c:pt idx="598">
                  <c:v>298.70129394530977</c:v>
                </c:pt>
                <c:pt idx="599">
                  <c:v>299.20077514647966</c:v>
                </c:pt>
                <c:pt idx="600">
                  <c:v>299.70028686523</c:v>
                </c:pt>
                <c:pt idx="601">
                  <c:v>300.19979858398</c:v>
                </c:pt>
                <c:pt idx="602">
                  <c:v>300.69927978516</c:v>
                </c:pt>
                <c:pt idx="603">
                  <c:v>301.19879150391</c:v>
                </c:pt>
                <c:pt idx="604">
                  <c:v>301.69830322265977</c:v>
                </c:pt>
                <c:pt idx="605">
                  <c:v>302.19778442383023</c:v>
                </c:pt>
                <c:pt idx="606">
                  <c:v>302.69729614257977</c:v>
                </c:pt>
                <c:pt idx="607">
                  <c:v>303.19680786133</c:v>
                </c:pt>
                <c:pt idx="608">
                  <c:v>303.69628906249977</c:v>
                </c:pt>
                <c:pt idx="609">
                  <c:v>304.19580078125</c:v>
                </c:pt>
                <c:pt idx="610">
                  <c:v>304.69528198242</c:v>
                </c:pt>
                <c:pt idx="611">
                  <c:v>305.19479370116994</c:v>
                </c:pt>
                <c:pt idx="612">
                  <c:v>305.69430541992</c:v>
                </c:pt>
                <c:pt idx="613">
                  <c:v>306.19378662109</c:v>
                </c:pt>
                <c:pt idx="614">
                  <c:v>306.69329833984023</c:v>
                </c:pt>
                <c:pt idx="615">
                  <c:v>307.19281005858966</c:v>
                </c:pt>
                <c:pt idx="616">
                  <c:v>307.69229125977</c:v>
                </c:pt>
                <c:pt idx="617">
                  <c:v>308.19180297851977</c:v>
                </c:pt>
                <c:pt idx="618">
                  <c:v>308.69128417969</c:v>
                </c:pt>
                <c:pt idx="619">
                  <c:v>309.19079589844</c:v>
                </c:pt>
                <c:pt idx="620">
                  <c:v>309.69030761718977</c:v>
                </c:pt>
                <c:pt idx="621">
                  <c:v>310.18978881836023</c:v>
                </c:pt>
                <c:pt idx="622">
                  <c:v>310.68930053711</c:v>
                </c:pt>
                <c:pt idx="623">
                  <c:v>311.18881225586</c:v>
                </c:pt>
                <c:pt idx="624">
                  <c:v>311.68829345702977</c:v>
                </c:pt>
                <c:pt idx="625">
                  <c:v>312.18780517578023</c:v>
                </c:pt>
                <c:pt idx="626">
                  <c:v>312.68731689453</c:v>
                </c:pt>
                <c:pt idx="627">
                  <c:v>313.1867980957</c:v>
                </c:pt>
                <c:pt idx="628">
                  <c:v>313.68630981445</c:v>
                </c:pt>
                <c:pt idx="629">
                  <c:v>314.18579101563</c:v>
                </c:pt>
                <c:pt idx="630">
                  <c:v>314.68530273438</c:v>
                </c:pt>
                <c:pt idx="631">
                  <c:v>315.18481445313</c:v>
                </c:pt>
                <c:pt idx="632">
                  <c:v>315.68429565430023</c:v>
                </c:pt>
                <c:pt idx="633">
                  <c:v>316.18380737305023</c:v>
                </c:pt>
                <c:pt idx="634">
                  <c:v>316.68331909179977</c:v>
                </c:pt>
                <c:pt idx="635">
                  <c:v>317.18280029297</c:v>
                </c:pt>
                <c:pt idx="636">
                  <c:v>317.68231201172</c:v>
                </c:pt>
                <c:pt idx="637">
                  <c:v>318.18179321288977</c:v>
                </c:pt>
                <c:pt idx="638">
                  <c:v>318.68130493163977</c:v>
                </c:pt>
                <c:pt idx="639">
                  <c:v>319.18081665039</c:v>
                </c:pt>
                <c:pt idx="640">
                  <c:v>319.68029785156</c:v>
                </c:pt>
                <c:pt idx="641">
                  <c:v>320.17980957031023</c:v>
                </c:pt>
                <c:pt idx="642">
                  <c:v>320.67932128906023</c:v>
                </c:pt>
                <c:pt idx="643">
                  <c:v>321.17880249023</c:v>
                </c:pt>
                <c:pt idx="644">
                  <c:v>321.67831420897943</c:v>
                </c:pt>
                <c:pt idx="645">
                  <c:v>322.17782592773023</c:v>
                </c:pt>
                <c:pt idx="646">
                  <c:v>322.67730712891</c:v>
                </c:pt>
                <c:pt idx="647">
                  <c:v>323.17681884765977</c:v>
                </c:pt>
                <c:pt idx="648">
                  <c:v>323.67630004882977</c:v>
                </c:pt>
                <c:pt idx="649">
                  <c:v>324.17581176757977</c:v>
                </c:pt>
                <c:pt idx="650">
                  <c:v>324.67532348633</c:v>
                </c:pt>
                <c:pt idx="651">
                  <c:v>325.17480468750023</c:v>
                </c:pt>
                <c:pt idx="652">
                  <c:v>325.67431640624977</c:v>
                </c:pt>
                <c:pt idx="653">
                  <c:v>326.17382812500023</c:v>
                </c:pt>
                <c:pt idx="654">
                  <c:v>326.67330932616994</c:v>
                </c:pt>
                <c:pt idx="655">
                  <c:v>327.17282104492023</c:v>
                </c:pt>
                <c:pt idx="656">
                  <c:v>327.67230224608966</c:v>
                </c:pt>
                <c:pt idx="657">
                  <c:v>328.17181396484</c:v>
                </c:pt>
                <c:pt idx="658">
                  <c:v>328.67132568359</c:v>
                </c:pt>
                <c:pt idx="659">
                  <c:v>329.17080688477023</c:v>
                </c:pt>
                <c:pt idx="660">
                  <c:v>329.67031860352</c:v>
                </c:pt>
                <c:pt idx="661">
                  <c:v>330.16983032227</c:v>
                </c:pt>
                <c:pt idx="662">
                  <c:v>330.66931152344023</c:v>
                </c:pt>
                <c:pt idx="663">
                  <c:v>331.16882324218977</c:v>
                </c:pt>
                <c:pt idx="664">
                  <c:v>331.66833496093977</c:v>
                </c:pt>
                <c:pt idx="665">
                  <c:v>332.16781616211</c:v>
                </c:pt>
                <c:pt idx="666">
                  <c:v>332.66732788086023</c:v>
                </c:pt>
                <c:pt idx="667">
                  <c:v>333.16680908203</c:v>
                </c:pt>
                <c:pt idx="668">
                  <c:v>333.66632080078</c:v>
                </c:pt>
                <c:pt idx="669">
                  <c:v>334.16583251953023</c:v>
                </c:pt>
                <c:pt idx="670">
                  <c:v>334.6653137207</c:v>
                </c:pt>
                <c:pt idx="671">
                  <c:v>335.16482543945051</c:v>
                </c:pt>
                <c:pt idx="672">
                  <c:v>335.66433715819966</c:v>
                </c:pt>
                <c:pt idx="673">
                  <c:v>336.16381835938</c:v>
                </c:pt>
                <c:pt idx="674">
                  <c:v>336.66333007812977</c:v>
                </c:pt>
                <c:pt idx="675">
                  <c:v>337.16281127930023</c:v>
                </c:pt>
                <c:pt idx="676">
                  <c:v>337.66232299805</c:v>
                </c:pt>
                <c:pt idx="677">
                  <c:v>338.1618347168</c:v>
                </c:pt>
                <c:pt idx="678">
                  <c:v>338.66131591796966</c:v>
                </c:pt>
                <c:pt idx="679">
                  <c:v>339.16082763672051</c:v>
                </c:pt>
                <c:pt idx="680">
                  <c:v>339.66033935546994</c:v>
                </c:pt>
                <c:pt idx="681">
                  <c:v>340.15982055664023</c:v>
                </c:pt>
                <c:pt idx="682">
                  <c:v>340.65933227539</c:v>
                </c:pt>
                <c:pt idx="683">
                  <c:v>341.15884399414023</c:v>
                </c:pt>
                <c:pt idx="684">
                  <c:v>341.65832519531023</c:v>
                </c:pt>
                <c:pt idx="685">
                  <c:v>342.15783691406023</c:v>
                </c:pt>
                <c:pt idx="686">
                  <c:v>342.65731811523</c:v>
                </c:pt>
                <c:pt idx="687">
                  <c:v>343.15682983398023</c:v>
                </c:pt>
                <c:pt idx="688">
                  <c:v>343.65634155273</c:v>
                </c:pt>
                <c:pt idx="689">
                  <c:v>344.15582275391023</c:v>
                </c:pt>
                <c:pt idx="690">
                  <c:v>344.65533447265977</c:v>
                </c:pt>
                <c:pt idx="691">
                  <c:v>345.15484619141051</c:v>
                </c:pt>
                <c:pt idx="692">
                  <c:v>345.65432739258</c:v>
                </c:pt>
                <c:pt idx="693">
                  <c:v>346.15383911133023</c:v>
                </c:pt>
                <c:pt idx="694">
                  <c:v>346.6533203125</c:v>
                </c:pt>
                <c:pt idx="695">
                  <c:v>347.15283203125023</c:v>
                </c:pt>
                <c:pt idx="696">
                  <c:v>347.65234375</c:v>
                </c:pt>
                <c:pt idx="697">
                  <c:v>348.15182495116994</c:v>
                </c:pt>
                <c:pt idx="698">
                  <c:v>348.65133666992</c:v>
                </c:pt>
                <c:pt idx="699">
                  <c:v>349.15084838867</c:v>
                </c:pt>
                <c:pt idx="700">
                  <c:v>349.65032958984023</c:v>
                </c:pt>
                <c:pt idx="701">
                  <c:v>350.14984130859023</c:v>
                </c:pt>
                <c:pt idx="702">
                  <c:v>350.64935302734023</c:v>
                </c:pt>
                <c:pt idx="703">
                  <c:v>351.14883422852</c:v>
                </c:pt>
                <c:pt idx="704">
                  <c:v>351.64834594726966</c:v>
                </c:pt>
                <c:pt idx="705">
                  <c:v>352.14782714844023</c:v>
                </c:pt>
                <c:pt idx="706">
                  <c:v>352.64733886718977</c:v>
                </c:pt>
                <c:pt idx="707">
                  <c:v>353.14685058594023</c:v>
                </c:pt>
                <c:pt idx="708">
                  <c:v>353.64633178710977</c:v>
                </c:pt>
                <c:pt idx="709">
                  <c:v>354.14584350586051</c:v>
                </c:pt>
                <c:pt idx="710">
                  <c:v>354.64535522461</c:v>
                </c:pt>
                <c:pt idx="711">
                  <c:v>355.14483642578023</c:v>
                </c:pt>
                <c:pt idx="712">
                  <c:v>355.64434814453023</c:v>
                </c:pt>
                <c:pt idx="713">
                  <c:v>356.14382934570023</c:v>
                </c:pt>
                <c:pt idx="714">
                  <c:v>356.64334106445023</c:v>
                </c:pt>
                <c:pt idx="715">
                  <c:v>357.14285278320023</c:v>
                </c:pt>
                <c:pt idx="716">
                  <c:v>357.64233398438</c:v>
                </c:pt>
                <c:pt idx="717">
                  <c:v>358.14184570313023</c:v>
                </c:pt>
                <c:pt idx="718">
                  <c:v>358.64135742187977</c:v>
                </c:pt>
                <c:pt idx="719">
                  <c:v>359.14083862305051</c:v>
                </c:pt>
                <c:pt idx="720">
                  <c:v>359.6403503418</c:v>
                </c:pt>
                <c:pt idx="721">
                  <c:v>360.13986206055023</c:v>
                </c:pt>
                <c:pt idx="722">
                  <c:v>360.63934326172</c:v>
                </c:pt>
                <c:pt idx="723">
                  <c:v>361.13885498046994</c:v>
                </c:pt>
                <c:pt idx="724">
                  <c:v>361.63833618163977</c:v>
                </c:pt>
                <c:pt idx="725">
                  <c:v>362.13784790039</c:v>
                </c:pt>
                <c:pt idx="726">
                  <c:v>362.63735961914</c:v>
                </c:pt>
                <c:pt idx="727">
                  <c:v>363.13684082031023</c:v>
                </c:pt>
                <c:pt idx="728">
                  <c:v>363.63635253906</c:v>
                </c:pt>
                <c:pt idx="729">
                  <c:v>364.13586425781</c:v>
                </c:pt>
                <c:pt idx="730">
                  <c:v>364.63534545897943</c:v>
                </c:pt>
                <c:pt idx="731">
                  <c:v>365.13485717773023</c:v>
                </c:pt>
                <c:pt idx="732">
                  <c:v>365.63436889648</c:v>
                </c:pt>
                <c:pt idx="733">
                  <c:v>366.13385009766</c:v>
                </c:pt>
                <c:pt idx="734">
                  <c:v>366.63336181641</c:v>
                </c:pt>
                <c:pt idx="735">
                  <c:v>367.13284301758</c:v>
                </c:pt>
                <c:pt idx="736">
                  <c:v>367.63235473633</c:v>
                </c:pt>
                <c:pt idx="737">
                  <c:v>368.13186645507977</c:v>
                </c:pt>
                <c:pt idx="738">
                  <c:v>368.63134765624977</c:v>
                </c:pt>
                <c:pt idx="739">
                  <c:v>369.130859375</c:v>
                </c:pt>
                <c:pt idx="740">
                  <c:v>369.63037109375023</c:v>
                </c:pt>
                <c:pt idx="741">
                  <c:v>370.12985229492023</c:v>
                </c:pt>
                <c:pt idx="742">
                  <c:v>370.62936401367</c:v>
                </c:pt>
                <c:pt idx="743">
                  <c:v>371.12884521484023</c:v>
                </c:pt>
                <c:pt idx="744">
                  <c:v>371.62835693358966</c:v>
                </c:pt>
                <c:pt idx="745">
                  <c:v>372.12786865234023</c:v>
                </c:pt>
                <c:pt idx="746">
                  <c:v>372.62734985352</c:v>
                </c:pt>
                <c:pt idx="747">
                  <c:v>373.12686157226995</c:v>
                </c:pt>
                <c:pt idx="748">
                  <c:v>373.62637329101977</c:v>
                </c:pt>
                <c:pt idx="749">
                  <c:v>374.12585449218977</c:v>
                </c:pt>
                <c:pt idx="750">
                  <c:v>374.62536621094</c:v>
                </c:pt>
                <c:pt idx="751">
                  <c:v>375.12487792969</c:v>
                </c:pt>
                <c:pt idx="752">
                  <c:v>375.62435913086023</c:v>
                </c:pt>
                <c:pt idx="753">
                  <c:v>376.12387084961</c:v>
                </c:pt>
                <c:pt idx="754">
                  <c:v>376.62335205077977</c:v>
                </c:pt>
                <c:pt idx="755">
                  <c:v>377.12286376953023</c:v>
                </c:pt>
                <c:pt idx="756">
                  <c:v>377.62237548827949</c:v>
                </c:pt>
                <c:pt idx="757">
                  <c:v>378.12185668945023</c:v>
                </c:pt>
                <c:pt idx="758">
                  <c:v>378.62136840819943</c:v>
                </c:pt>
                <c:pt idx="759">
                  <c:v>379.12088012695051</c:v>
                </c:pt>
                <c:pt idx="760">
                  <c:v>379.62036132813</c:v>
                </c:pt>
                <c:pt idx="761">
                  <c:v>380.11987304688</c:v>
                </c:pt>
                <c:pt idx="762">
                  <c:v>380.61935424804977</c:v>
                </c:pt>
                <c:pt idx="763">
                  <c:v>381.1188659668</c:v>
                </c:pt>
                <c:pt idx="764">
                  <c:v>381.61837768555</c:v>
                </c:pt>
                <c:pt idx="765">
                  <c:v>382.11785888672023</c:v>
                </c:pt>
                <c:pt idx="766">
                  <c:v>382.61737060547</c:v>
                </c:pt>
                <c:pt idx="767">
                  <c:v>383.11688232422023</c:v>
                </c:pt>
                <c:pt idx="768">
                  <c:v>383.61636352539</c:v>
                </c:pt>
                <c:pt idx="769">
                  <c:v>384.11587524414</c:v>
                </c:pt>
                <c:pt idx="770">
                  <c:v>384.61538696288977</c:v>
                </c:pt>
                <c:pt idx="771">
                  <c:v>385.11486816406051</c:v>
                </c:pt>
                <c:pt idx="772">
                  <c:v>385.61437988281</c:v>
                </c:pt>
                <c:pt idx="773">
                  <c:v>386.11386108398023</c:v>
                </c:pt>
                <c:pt idx="774">
                  <c:v>386.61337280273</c:v>
                </c:pt>
                <c:pt idx="775">
                  <c:v>387.11288452148023</c:v>
                </c:pt>
                <c:pt idx="776">
                  <c:v>387.61236572266</c:v>
                </c:pt>
                <c:pt idx="777">
                  <c:v>388.11187744140977</c:v>
                </c:pt>
                <c:pt idx="778">
                  <c:v>388.61138916016</c:v>
                </c:pt>
                <c:pt idx="779">
                  <c:v>389.11087036133023</c:v>
                </c:pt>
                <c:pt idx="780">
                  <c:v>389.61038208008</c:v>
                </c:pt>
                <c:pt idx="781">
                  <c:v>390.10986328125023</c:v>
                </c:pt>
                <c:pt idx="782">
                  <c:v>390.609375</c:v>
                </c:pt>
                <c:pt idx="783">
                  <c:v>391.10888671875023</c:v>
                </c:pt>
                <c:pt idx="784">
                  <c:v>391.60836791992</c:v>
                </c:pt>
                <c:pt idx="785">
                  <c:v>392.10787963867</c:v>
                </c:pt>
                <c:pt idx="786">
                  <c:v>392.60739135742</c:v>
                </c:pt>
                <c:pt idx="787">
                  <c:v>393.10687255858966</c:v>
                </c:pt>
                <c:pt idx="788">
                  <c:v>393.60638427734</c:v>
                </c:pt>
                <c:pt idx="789">
                  <c:v>394.10589599609</c:v>
                </c:pt>
                <c:pt idx="790">
                  <c:v>394.60537719726995</c:v>
                </c:pt>
                <c:pt idx="791">
                  <c:v>395.10488891602023</c:v>
                </c:pt>
                <c:pt idx="792">
                  <c:v>395.60437011719</c:v>
                </c:pt>
                <c:pt idx="793">
                  <c:v>396.10388183594051</c:v>
                </c:pt>
                <c:pt idx="794">
                  <c:v>396.60339355468977</c:v>
                </c:pt>
                <c:pt idx="795">
                  <c:v>397.10287475586023</c:v>
                </c:pt>
                <c:pt idx="796">
                  <c:v>397.60238647461</c:v>
                </c:pt>
                <c:pt idx="797">
                  <c:v>398.10189819336051</c:v>
                </c:pt>
                <c:pt idx="798">
                  <c:v>398.60137939453</c:v>
                </c:pt>
                <c:pt idx="799">
                  <c:v>399.10089111328023</c:v>
                </c:pt>
                <c:pt idx="800">
                  <c:v>399.60037231445023</c:v>
                </c:pt>
                <c:pt idx="801">
                  <c:v>400.09988403320023</c:v>
                </c:pt>
                <c:pt idx="802">
                  <c:v>400.59939575194966</c:v>
                </c:pt>
                <c:pt idx="803">
                  <c:v>401.09887695312977</c:v>
                </c:pt>
                <c:pt idx="804">
                  <c:v>401.59838867187977</c:v>
                </c:pt>
                <c:pt idx="805">
                  <c:v>402.09790039063</c:v>
                </c:pt>
                <c:pt idx="806">
                  <c:v>402.5973815918</c:v>
                </c:pt>
                <c:pt idx="807">
                  <c:v>403.09689331055</c:v>
                </c:pt>
                <c:pt idx="808">
                  <c:v>403.5964050293</c:v>
                </c:pt>
                <c:pt idx="809">
                  <c:v>404.09588623047</c:v>
                </c:pt>
                <c:pt idx="810">
                  <c:v>404.59539794921949</c:v>
                </c:pt>
                <c:pt idx="811">
                  <c:v>405.09487915039</c:v>
                </c:pt>
                <c:pt idx="812">
                  <c:v>405.59439086914</c:v>
                </c:pt>
                <c:pt idx="813">
                  <c:v>406.09390258788977</c:v>
                </c:pt>
                <c:pt idx="814">
                  <c:v>406.59338378906</c:v>
                </c:pt>
                <c:pt idx="815">
                  <c:v>407.09289550781</c:v>
                </c:pt>
                <c:pt idx="816">
                  <c:v>407.59240722656</c:v>
                </c:pt>
                <c:pt idx="817">
                  <c:v>408.09188842773</c:v>
                </c:pt>
                <c:pt idx="818">
                  <c:v>408.59140014647966</c:v>
                </c:pt>
                <c:pt idx="819">
                  <c:v>409.09088134766</c:v>
                </c:pt>
                <c:pt idx="820">
                  <c:v>409.59039306640977</c:v>
                </c:pt>
                <c:pt idx="821">
                  <c:v>410.08990478516</c:v>
                </c:pt>
                <c:pt idx="822">
                  <c:v>410.58938598633</c:v>
                </c:pt>
                <c:pt idx="823">
                  <c:v>411.08889770507977</c:v>
                </c:pt>
                <c:pt idx="824">
                  <c:v>411.58840942383</c:v>
                </c:pt>
                <c:pt idx="825">
                  <c:v>412.08789062500023</c:v>
                </c:pt>
                <c:pt idx="826">
                  <c:v>412.58740234375023</c:v>
                </c:pt>
                <c:pt idx="827">
                  <c:v>413.08691406249949</c:v>
                </c:pt>
                <c:pt idx="828">
                  <c:v>413.58639526366966</c:v>
                </c:pt>
                <c:pt idx="829">
                  <c:v>414.08590698241977</c:v>
                </c:pt>
                <c:pt idx="830">
                  <c:v>414.58538818359</c:v>
                </c:pt>
                <c:pt idx="831">
                  <c:v>415.08489990234</c:v>
                </c:pt>
                <c:pt idx="832">
                  <c:v>415.58441162109</c:v>
                </c:pt>
                <c:pt idx="833">
                  <c:v>416.08389282226995</c:v>
                </c:pt>
                <c:pt idx="834">
                  <c:v>416.58340454101977</c:v>
                </c:pt>
                <c:pt idx="835">
                  <c:v>417.08291625976995</c:v>
                </c:pt>
                <c:pt idx="836">
                  <c:v>417.58239746093977</c:v>
                </c:pt>
                <c:pt idx="837">
                  <c:v>418.08190917968977</c:v>
                </c:pt>
                <c:pt idx="838">
                  <c:v>418.58139038086</c:v>
                </c:pt>
                <c:pt idx="839">
                  <c:v>419.08090209961</c:v>
                </c:pt>
                <c:pt idx="840">
                  <c:v>419.58041381836</c:v>
                </c:pt>
                <c:pt idx="841">
                  <c:v>420.07989501953023</c:v>
                </c:pt>
                <c:pt idx="842">
                  <c:v>420.57940673827977</c:v>
                </c:pt>
                <c:pt idx="843">
                  <c:v>421.07891845702949</c:v>
                </c:pt>
                <c:pt idx="844">
                  <c:v>421.57839965819943</c:v>
                </c:pt>
                <c:pt idx="845">
                  <c:v>422.07791137695</c:v>
                </c:pt>
                <c:pt idx="846">
                  <c:v>422.57742309570023</c:v>
                </c:pt>
                <c:pt idx="847">
                  <c:v>423.07690429687977</c:v>
                </c:pt>
                <c:pt idx="848">
                  <c:v>423.57641601562977</c:v>
                </c:pt>
                <c:pt idx="849">
                  <c:v>424.0758972168</c:v>
                </c:pt>
                <c:pt idx="850">
                  <c:v>424.57540893555</c:v>
                </c:pt>
                <c:pt idx="851">
                  <c:v>425.07492065430023</c:v>
                </c:pt>
                <c:pt idx="852">
                  <c:v>425.57440185547</c:v>
                </c:pt>
                <c:pt idx="853">
                  <c:v>426.07391357421977</c:v>
                </c:pt>
                <c:pt idx="854">
                  <c:v>426.57342529296994</c:v>
                </c:pt>
                <c:pt idx="855">
                  <c:v>427.07290649414</c:v>
                </c:pt>
                <c:pt idx="856">
                  <c:v>427.57241821288977</c:v>
                </c:pt>
                <c:pt idx="857">
                  <c:v>428.07189941406</c:v>
                </c:pt>
                <c:pt idx="858">
                  <c:v>428.57141113281</c:v>
                </c:pt>
                <c:pt idx="859">
                  <c:v>429.07092285156</c:v>
                </c:pt>
                <c:pt idx="860">
                  <c:v>429.57040405273</c:v>
                </c:pt>
                <c:pt idx="861">
                  <c:v>430.06991577147966</c:v>
                </c:pt>
                <c:pt idx="862">
                  <c:v>430.56942749023</c:v>
                </c:pt>
                <c:pt idx="863">
                  <c:v>431.06890869141</c:v>
                </c:pt>
                <c:pt idx="864">
                  <c:v>431.56842041016</c:v>
                </c:pt>
                <c:pt idx="865">
                  <c:v>432.06793212891</c:v>
                </c:pt>
                <c:pt idx="866">
                  <c:v>432.56741333008</c:v>
                </c:pt>
                <c:pt idx="867">
                  <c:v>433.06692504882977</c:v>
                </c:pt>
                <c:pt idx="868">
                  <c:v>433.56640624999977</c:v>
                </c:pt>
                <c:pt idx="869">
                  <c:v>434.06591796874977</c:v>
                </c:pt>
                <c:pt idx="870">
                  <c:v>434.5654296875</c:v>
                </c:pt>
                <c:pt idx="871">
                  <c:v>435.06491088866994</c:v>
                </c:pt>
                <c:pt idx="872">
                  <c:v>435.56442260742023</c:v>
                </c:pt>
                <c:pt idx="873">
                  <c:v>436.06393432616994</c:v>
                </c:pt>
                <c:pt idx="874">
                  <c:v>436.56341552734</c:v>
                </c:pt>
                <c:pt idx="875">
                  <c:v>437.06292724608966</c:v>
                </c:pt>
                <c:pt idx="876">
                  <c:v>437.56240844726966</c:v>
                </c:pt>
                <c:pt idx="877">
                  <c:v>438.06192016602</c:v>
                </c:pt>
                <c:pt idx="878">
                  <c:v>438.56143188477</c:v>
                </c:pt>
                <c:pt idx="879">
                  <c:v>439.06091308594</c:v>
                </c:pt>
                <c:pt idx="880">
                  <c:v>439.56042480469</c:v>
                </c:pt>
                <c:pt idx="881">
                  <c:v>440.05993652344023</c:v>
                </c:pt>
                <c:pt idx="882">
                  <c:v>440.55941772461</c:v>
                </c:pt>
                <c:pt idx="883">
                  <c:v>441.05892944336</c:v>
                </c:pt>
                <c:pt idx="884">
                  <c:v>441.55844116211</c:v>
                </c:pt>
                <c:pt idx="885">
                  <c:v>442.05792236328</c:v>
                </c:pt>
                <c:pt idx="886">
                  <c:v>442.55743408203</c:v>
                </c:pt>
                <c:pt idx="887">
                  <c:v>443.05691528319966</c:v>
                </c:pt>
                <c:pt idx="888">
                  <c:v>443.55642700195</c:v>
                </c:pt>
                <c:pt idx="889">
                  <c:v>444.0559387207</c:v>
                </c:pt>
                <c:pt idx="890">
                  <c:v>444.55541992187977</c:v>
                </c:pt>
                <c:pt idx="891">
                  <c:v>445.05493164063</c:v>
                </c:pt>
                <c:pt idx="892">
                  <c:v>445.55444335938023</c:v>
                </c:pt>
                <c:pt idx="893">
                  <c:v>446.05392456055</c:v>
                </c:pt>
                <c:pt idx="894">
                  <c:v>446.5534362793</c:v>
                </c:pt>
                <c:pt idx="895">
                  <c:v>447.05291748046994</c:v>
                </c:pt>
                <c:pt idx="896">
                  <c:v>447.55242919922023</c:v>
                </c:pt>
                <c:pt idx="897">
                  <c:v>448.05194091796994</c:v>
                </c:pt>
                <c:pt idx="898">
                  <c:v>448.55142211914023</c:v>
                </c:pt>
                <c:pt idx="899">
                  <c:v>449.05093383789</c:v>
                </c:pt>
                <c:pt idx="900">
                  <c:v>449.55044555664</c:v>
                </c:pt>
                <c:pt idx="901">
                  <c:v>450.04992675781</c:v>
                </c:pt>
                <c:pt idx="902">
                  <c:v>450.54943847656</c:v>
                </c:pt>
                <c:pt idx="903">
                  <c:v>451.04895019531023</c:v>
                </c:pt>
                <c:pt idx="904">
                  <c:v>451.54843139648</c:v>
                </c:pt>
                <c:pt idx="905">
                  <c:v>452.04794311523023</c:v>
                </c:pt>
                <c:pt idx="906">
                  <c:v>452.54742431641023</c:v>
                </c:pt>
                <c:pt idx="907">
                  <c:v>453.04693603516</c:v>
                </c:pt>
                <c:pt idx="908">
                  <c:v>453.54644775391</c:v>
                </c:pt>
                <c:pt idx="909">
                  <c:v>454.04592895507977</c:v>
                </c:pt>
                <c:pt idx="910">
                  <c:v>454.54544067383051</c:v>
                </c:pt>
                <c:pt idx="911">
                  <c:v>455.04495239258</c:v>
                </c:pt>
                <c:pt idx="912">
                  <c:v>455.54443359375051</c:v>
                </c:pt>
                <c:pt idx="913">
                  <c:v>456.0439453125</c:v>
                </c:pt>
                <c:pt idx="914">
                  <c:v>456.54342651367</c:v>
                </c:pt>
                <c:pt idx="915">
                  <c:v>457.04293823242</c:v>
                </c:pt>
                <c:pt idx="916">
                  <c:v>457.54244995116994</c:v>
                </c:pt>
                <c:pt idx="917">
                  <c:v>458.04193115234</c:v>
                </c:pt>
                <c:pt idx="918">
                  <c:v>458.54144287109</c:v>
                </c:pt>
                <c:pt idx="919">
                  <c:v>459.04095458984023</c:v>
                </c:pt>
                <c:pt idx="920">
                  <c:v>459.54043579102</c:v>
                </c:pt>
                <c:pt idx="921">
                  <c:v>460.03994750977</c:v>
                </c:pt>
                <c:pt idx="922">
                  <c:v>460.53945922851977</c:v>
                </c:pt>
                <c:pt idx="923">
                  <c:v>461.03894042968977</c:v>
                </c:pt>
                <c:pt idx="924">
                  <c:v>461.53845214843977</c:v>
                </c:pt>
                <c:pt idx="925">
                  <c:v>462.03793334960977</c:v>
                </c:pt>
                <c:pt idx="926">
                  <c:v>462.53744506836</c:v>
                </c:pt>
                <c:pt idx="927">
                  <c:v>463.03695678710949</c:v>
                </c:pt>
                <c:pt idx="928">
                  <c:v>463.53643798827932</c:v>
                </c:pt>
                <c:pt idx="929">
                  <c:v>464.03594970702977</c:v>
                </c:pt>
                <c:pt idx="930">
                  <c:v>464.53546142578</c:v>
                </c:pt>
                <c:pt idx="931">
                  <c:v>465.03494262695023</c:v>
                </c:pt>
                <c:pt idx="932">
                  <c:v>465.5344543457</c:v>
                </c:pt>
                <c:pt idx="933">
                  <c:v>466.03396606445</c:v>
                </c:pt>
                <c:pt idx="934">
                  <c:v>466.53344726562977</c:v>
                </c:pt>
                <c:pt idx="935">
                  <c:v>467.03295898437977</c:v>
                </c:pt>
                <c:pt idx="936">
                  <c:v>467.53244018555023</c:v>
                </c:pt>
                <c:pt idx="937">
                  <c:v>468.03195190429955</c:v>
                </c:pt>
                <c:pt idx="938">
                  <c:v>468.53146362305023</c:v>
                </c:pt>
                <c:pt idx="939">
                  <c:v>469.03094482422</c:v>
                </c:pt>
                <c:pt idx="940">
                  <c:v>469.53045654296966</c:v>
                </c:pt>
                <c:pt idx="941">
                  <c:v>470.02996826172</c:v>
                </c:pt>
                <c:pt idx="942">
                  <c:v>470.52944946288977</c:v>
                </c:pt>
                <c:pt idx="943">
                  <c:v>471.02896118164</c:v>
                </c:pt>
                <c:pt idx="944">
                  <c:v>471.52844238281</c:v>
                </c:pt>
                <c:pt idx="945">
                  <c:v>472.02795410156</c:v>
                </c:pt>
                <c:pt idx="946">
                  <c:v>472.52746582031023</c:v>
                </c:pt>
                <c:pt idx="947">
                  <c:v>473.02694702147966</c:v>
                </c:pt>
                <c:pt idx="948">
                  <c:v>473.52645874022943</c:v>
                </c:pt>
                <c:pt idx="949">
                  <c:v>474.02597045897943</c:v>
                </c:pt>
                <c:pt idx="950">
                  <c:v>474.52545166016</c:v>
                </c:pt>
                <c:pt idx="951">
                  <c:v>475.02496337891</c:v>
                </c:pt>
                <c:pt idx="952">
                  <c:v>475.52447509766</c:v>
                </c:pt>
                <c:pt idx="953">
                  <c:v>476.02395629882977</c:v>
                </c:pt>
                <c:pt idx="954">
                  <c:v>476.52346801757977</c:v>
                </c:pt>
                <c:pt idx="955">
                  <c:v>477.02294921875</c:v>
                </c:pt>
                <c:pt idx="956">
                  <c:v>477.5224609375</c:v>
                </c:pt>
                <c:pt idx="957">
                  <c:v>478.02197265624977</c:v>
                </c:pt>
                <c:pt idx="958">
                  <c:v>478.52145385741977</c:v>
                </c:pt>
                <c:pt idx="959">
                  <c:v>479.02096557616994</c:v>
                </c:pt>
                <c:pt idx="960">
                  <c:v>479.52047729492</c:v>
                </c:pt>
                <c:pt idx="961">
                  <c:v>480.01995849608966</c:v>
                </c:pt>
                <c:pt idx="962">
                  <c:v>480.51947021484023</c:v>
                </c:pt>
                <c:pt idx="963">
                  <c:v>481.01895141601977</c:v>
                </c:pt>
                <c:pt idx="964">
                  <c:v>481.51846313477023</c:v>
                </c:pt>
                <c:pt idx="965">
                  <c:v>482.01797485352</c:v>
                </c:pt>
                <c:pt idx="966">
                  <c:v>482.51745605468977</c:v>
                </c:pt>
                <c:pt idx="967">
                  <c:v>483.01696777344</c:v>
                </c:pt>
                <c:pt idx="968">
                  <c:v>483.51647949218949</c:v>
                </c:pt>
                <c:pt idx="969">
                  <c:v>484.01596069336051</c:v>
                </c:pt>
                <c:pt idx="970">
                  <c:v>484.51547241210977</c:v>
                </c:pt>
                <c:pt idx="971">
                  <c:v>485.01498413086051</c:v>
                </c:pt>
                <c:pt idx="972">
                  <c:v>485.51446533203023</c:v>
                </c:pt>
                <c:pt idx="973">
                  <c:v>486.01397705077977</c:v>
                </c:pt>
                <c:pt idx="974">
                  <c:v>486.51345825194966</c:v>
                </c:pt>
                <c:pt idx="975">
                  <c:v>487.0129699707</c:v>
                </c:pt>
                <c:pt idx="976">
                  <c:v>487.51248168945051</c:v>
                </c:pt>
                <c:pt idx="977">
                  <c:v>488.01196289063</c:v>
                </c:pt>
                <c:pt idx="978">
                  <c:v>488.51147460938</c:v>
                </c:pt>
                <c:pt idx="979">
                  <c:v>489.01098632813</c:v>
                </c:pt>
                <c:pt idx="980">
                  <c:v>489.51046752930023</c:v>
                </c:pt>
                <c:pt idx="981">
                  <c:v>490.00997924804977</c:v>
                </c:pt>
                <c:pt idx="982">
                  <c:v>490.50946044922</c:v>
                </c:pt>
                <c:pt idx="983">
                  <c:v>491.00897216796994</c:v>
                </c:pt>
                <c:pt idx="984">
                  <c:v>491.50848388672023</c:v>
                </c:pt>
                <c:pt idx="985">
                  <c:v>492.00796508789</c:v>
                </c:pt>
                <c:pt idx="986">
                  <c:v>492.50747680664</c:v>
                </c:pt>
                <c:pt idx="987">
                  <c:v>493.00698852539</c:v>
                </c:pt>
                <c:pt idx="988">
                  <c:v>493.50646972656</c:v>
                </c:pt>
                <c:pt idx="989">
                  <c:v>494.00598144531</c:v>
                </c:pt>
                <c:pt idx="990">
                  <c:v>494.50549316406023</c:v>
                </c:pt>
                <c:pt idx="991">
                  <c:v>495.00497436523</c:v>
                </c:pt>
                <c:pt idx="992">
                  <c:v>495.50448608398023</c:v>
                </c:pt>
                <c:pt idx="993">
                  <c:v>496.00396728516</c:v>
                </c:pt>
                <c:pt idx="994">
                  <c:v>496.50347900391</c:v>
                </c:pt>
                <c:pt idx="995">
                  <c:v>497.00299072266</c:v>
                </c:pt>
                <c:pt idx="996">
                  <c:v>497.50247192383023</c:v>
                </c:pt>
                <c:pt idx="997">
                  <c:v>498.00198364257977</c:v>
                </c:pt>
                <c:pt idx="998">
                  <c:v>498.50149536133</c:v>
                </c:pt>
                <c:pt idx="999">
                  <c:v>499.00097656249977</c:v>
                </c:pt>
                <c:pt idx="1000">
                  <c:v>499.50048828125</c:v>
                </c:pt>
                <c:pt idx="1001">
                  <c:v>500</c:v>
                </c:pt>
              </c:numCache>
            </c:numRef>
          </c:xVal>
          <c:yVal>
            <c:numRef>
              <c:f>Sheet1!$B$14:$B$1015</c:f>
              <c:numCache>
                <c:formatCode>General</c:formatCode>
                <c:ptCount val="1002"/>
                <c:pt idx="0">
                  <c:v>637.98321533203</c:v>
                </c:pt>
                <c:pt idx="1">
                  <c:v>657.85198974609</c:v>
                </c:pt>
                <c:pt idx="2">
                  <c:v>697.23638916016046</c:v>
                </c:pt>
                <c:pt idx="3">
                  <c:v>736.61956787109</c:v>
                </c:pt>
                <c:pt idx="4">
                  <c:v>776.00274658203</c:v>
                </c:pt>
                <c:pt idx="5">
                  <c:v>815.38598632813046</c:v>
                </c:pt>
                <c:pt idx="6">
                  <c:v>854.77032470703045</c:v>
                </c:pt>
                <c:pt idx="7">
                  <c:v>894.15350341797</c:v>
                </c:pt>
                <c:pt idx="8">
                  <c:v>933.53674316406</c:v>
                </c:pt>
                <c:pt idx="9">
                  <c:v>972.91992187499955</c:v>
                </c:pt>
                <c:pt idx="10">
                  <c:v>1012.3043212891</c:v>
                </c:pt>
                <c:pt idx="11">
                  <c:v>1051.6875</c:v>
                </c:pt>
                <c:pt idx="12">
                  <c:v>1091.0706787109</c:v>
                </c:pt>
                <c:pt idx="13">
                  <c:v>1130.4538574219009</c:v>
                </c:pt>
                <c:pt idx="14">
                  <c:v>1169.8382568358998</c:v>
                </c:pt>
                <c:pt idx="15">
                  <c:v>1209.2214355468998</c:v>
                </c:pt>
                <c:pt idx="16">
                  <c:v>1248.6046142577989</c:v>
                </c:pt>
                <c:pt idx="17">
                  <c:v>1287.9890136719</c:v>
                </c:pt>
                <c:pt idx="18">
                  <c:v>1327.3721923828</c:v>
                </c:pt>
                <c:pt idx="19">
                  <c:v>1368.5960693359</c:v>
                </c:pt>
                <c:pt idx="20">
                  <c:v>1450.7821044922</c:v>
                </c:pt>
                <c:pt idx="21">
                  <c:v>1532.9707031250009</c:v>
                </c:pt>
                <c:pt idx="22">
                  <c:v>1615.1567382813</c:v>
                </c:pt>
                <c:pt idx="23">
                  <c:v>1697.3427734375</c:v>
                </c:pt>
                <c:pt idx="24">
                  <c:v>1779.5288085938</c:v>
                </c:pt>
                <c:pt idx="25">
                  <c:v>1861.7174072266</c:v>
                </c:pt>
                <c:pt idx="26">
                  <c:v>1943.9034423828</c:v>
                </c:pt>
                <c:pt idx="27">
                  <c:v>2026.0894775390998</c:v>
                </c:pt>
                <c:pt idx="28">
                  <c:v>2108.2756347655995</c:v>
                </c:pt>
                <c:pt idx="29">
                  <c:v>2190.4641113281</c:v>
                </c:pt>
                <c:pt idx="30">
                  <c:v>2272.6501464844018</c:v>
                </c:pt>
                <c:pt idx="31">
                  <c:v>2354.8361816406</c:v>
                </c:pt>
                <c:pt idx="32">
                  <c:v>2437.0222167969</c:v>
                </c:pt>
                <c:pt idx="33">
                  <c:v>2519.2106933594</c:v>
                </c:pt>
                <c:pt idx="34">
                  <c:v>2601.3967285156</c:v>
                </c:pt>
                <c:pt idx="35">
                  <c:v>2683.5827636719</c:v>
                </c:pt>
                <c:pt idx="36">
                  <c:v>2765.771484375</c:v>
                </c:pt>
                <c:pt idx="37">
                  <c:v>2851.150390625</c:v>
                </c:pt>
                <c:pt idx="38">
                  <c:v>3021.3374023438018</c:v>
                </c:pt>
                <c:pt idx="39">
                  <c:v>3191.5241699218982</c:v>
                </c:pt>
                <c:pt idx="40">
                  <c:v>3361.7111816406</c:v>
                </c:pt>
                <c:pt idx="41">
                  <c:v>3531.9033203125018</c:v>
                </c:pt>
                <c:pt idx="42">
                  <c:v>3702.0900878906</c:v>
                </c:pt>
                <c:pt idx="43">
                  <c:v>3872.2770996094</c:v>
                </c:pt>
                <c:pt idx="44">
                  <c:v>4042.4692382813018</c:v>
                </c:pt>
                <c:pt idx="45">
                  <c:v>4212.6562500000036</c:v>
                </c:pt>
                <c:pt idx="46">
                  <c:v>4382.8427734375036</c:v>
                </c:pt>
                <c:pt idx="47">
                  <c:v>4553.0297851563</c:v>
                </c:pt>
                <c:pt idx="48">
                  <c:v>4723.2216796875073</c:v>
                </c:pt>
                <c:pt idx="49">
                  <c:v>4893.4086914063037</c:v>
                </c:pt>
                <c:pt idx="50">
                  <c:v>5063.595703125</c:v>
                </c:pt>
                <c:pt idx="51">
                  <c:v>5233.7827148438</c:v>
                </c:pt>
                <c:pt idx="52">
                  <c:v>5403.974609375</c:v>
                </c:pt>
                <c:pt idx="53">
                  <c:v>5574.1616210938109</c:v>
                </c:pt>
                <c:pt idx="54">
                  <c:v>5777.8012695313073</c:v>
                </c:pt>
                <c:pt idx="55">
                  <c:v>6087.4077148437964</c:v>
                </c:pt>
                <c:pt idx="56">
                  <c:v>6397.0043945313037</c:v>
                </c:pt>
                <c:pt idx="57">
                  <c:v>6706.6015625000036</c:v>
                </c:pt>
                <c:pt idx="58">
                  <c:v>7016.1982421875036</c:v>
                </c:pt>
                <c:pt idx="59">
                  <c:v>7325.7954101563</c:v>
                </c:pt>
                <c:pt idx="60">
                  <c:v>7635.4018554688</c:v>
                </c:pt>
                <c:pt idx="61">
                  <c:v>7944.9985351563</c:v>
                </c:pt>
                <c:pt idx="62">
                  <c:v>8254.595703125</c:v>
                </c:pt>
                <c:pt idx="63">
                  <c:v>8564.2021484375073</c:v>
                </c:pt>
                <c:pt idx="64">
                  <c:v>8873.7988281250073</c:v>
                </c:pt>
                <c:pt idx="65">
                  <c:v>9183.3955078125073</c:v>
                </c:pt>
                <c:pt idx="66">
                  <c:v>9493.001953125</c:v>
                </c:pt>
                <c:pt idx="67">
                  <c:v>9872.1054687500073</c:v>
                </c:pt>
                <c:pt idx="68" formatCode="0.00E+00">
                  <c:v>10283.141601562507</c:v>
                </c:pt>
                <c:pt idx="69" formatCode="0.00E+00">
                  <c:v>10694.177734375</c:v>
                </c:pt>
                <c:pt idx="70" formatCode="0.00E+00">
                  <c:v>11105.213867187507</c:v>
                </c:pt>
                <c:pt idx="71" formatCode="0.00E+00">
                  <c:v>11516.262695312507</c:v>
                </c:pt>
                <c:pt idx="72" formatCode="0.00E+00">
                  <c:v>11927.298828125007</c:v>
                </c:pt>
                <c:pt idx="73" formatCode="0.00E+00">
                  <c:v>12338.3349609375</c:v>
                </c:pt>
                <c:pt idx="74" formatCode="0.00E+00">
                  <c:v>12749.3837890625</c:v>
                </c:pt>
                <c:pt idx="75" formatCode="0.00E+00">
                  <c:v>13160.419921875</c:v>
                </c:pt>
                <c:pt idx="76" formatCode="0.00E+00">
                  <c:v>13594.5087890625</c:v>
                </c:pt>
                <c:pt idx="77" formatCode="0.00E+00">
                  <c:v>14060.212890625</c:v>
                </c:pt>
                <c:pt idx="78" formatCode="0.00E+00">
                  <c:v>14525.91796875</c:v>
                </c:pt>
                <c:pt idx="79" formatCode="0.00E+00">
                  <c:v>14991.636718750007</c:v>
                </c:pt>
                <c:pt idx="80" formatCode="0.00E+00">
                  <c:v>15457.341796875007</c:v>
                </c:pt>
                <c:pt idx="81" formatCode="0.00E+00">
                  <c:v>15923.0458984375</c:v>
                </c:pt>
                <c:pt idx="82" formatCode="0.00E+00">
                  <c:v>16388.765625000015</c:v>
                </c:pt>
                <c:pt idx="83" formatCode="0.00E+00">
                  <c:v>16854.470703125015</c:v>
                </c:pt>
                <c:pt idx="84" formatCode="0.00E+00">
                  <c:v>17320.173828125</c:v>
                </c:pt>
                <c:pt idx="85" formatCode="0.00E+00">
                  <c:v>17785.892578124996</c:v>
                </c:pt>
                <c:pt idx="86" formatCode="0.00E+00">
                  <c:v>18179.367187500015</c:v>
                </c:pt>
                <c:pt idx="87" formatCode="0.00E+00">
                  <c:v>18566.1328125</c:v>
                </c:pt>
                <c:pt idx="88" formatCode="0.00E+00">
                  <c:v>18952.8984375</c:v>
                </c:pt>
                <c:pt idx="89" formatCode="0.00E+00">
                  <c:v>19339.6640625</c:v>
                </c:pt>
                <c:pt idx="90" formatCode="0.00E+00">
                  <c:v>19726.441406250015</c:v>
                </c:pt>
                <c:pt idx="91" formatCode="0.00E+00">
                  <c:v>20113.207031250015</c:v>
                </c:pt>
                <c:pt idx="92" formatCode="0.00E+00">
                  <c:v>20499.97265625</c:v>
                </c:pt>
                <c:pt idx="93" formatCode="0.00E+00">
                  <c:v>20886.75</c:v>
                </c:pt>
                <c:pt idx="94" formatCode="0.00E+00">
                  <c:v>21273.515625</c:v>
                </c:pt>
                <c:pt idx="95" formatCode="0.00E+00">
                  <c:v>21585.236328125</c:v>
                </c:pt>
                <c:pt idx="96" formatCode="0.00E+00">
                  <c:v>21823.57421875</c:v>
                </c:pt>
                <c:pt idx="97" formatCode="0.00E+00">
                  <c:v>22061.9140625</c:v>
                </c:pt>
                <c:pt idx="98" formatCode="0.00E+00">
                  <c:v>22300.257812500015</c:v>
                </c:pt>
                <c:pt idx="99" formatCode="0.00E+00">
                  <c:v>22538.595703125015</c:v>
                </c:pt>
                <c:pt idx="100" formatCode="0.00E+00">
                  <c:v>22776.935546874978</c:v>
                </c:pt>
                <c:pt idx="101" formatCode="0.00E+00">
                  <c:v>23015.279296874978</c:v>
                </c:pt>
                <c:pt idx="102" formatCode="0.00E+00">
                  <c:v>23253.6171875</c:v>
                </c:pt>
                <c:pt idx="103" formatCode="0.00E+00">
                  <c:v>23491.955078125</c:v>
                </c:pt>
                <c:pt idx="104" formatCode="0.00E+00">
                  <c:v>23612.601562499982</c:v>
                </c:pt>
                <c:pt idx="105" formatCode="0.00E+00">
                  <c:v>23682.031249999982</c:v>
                </c:pt>
                <c:pt idx="106" formatCode="0.00E+00">
                  <c:v>23751.458984375</c:v>
                </c:pt>
                <c:pt idx="107" formatCode="0.00E+00">
                  <c:v>23820.886718750015</c:v>
                </c:pt>
                <c:pt idx="108" formatCode="0.00E+00">
                  <c:v>23890.31640625</c:v>
                </c:pt>
                <c:pt idx="109" formatCode="0.00E+00">
                  <c:v>23959.746093750029</c:v>
                </c:pt>
                <c:pt idx="110" formatCode="0.00E+00">
                  <c:v>24029.175781250015</c:v>
                </c:pt>
                <c:pt idx="111" formatCode="0.00E+00">
                  <c:v>24098.603515625</c:v>
                </c:pt>
                <c:pt idx="112" formatCode="0.00E+00">
                  <c:v>24168.03515625</c:v>
                </c:pt>
                <c:pt idx="113" formatCode="0.00E+00">
                  <c:v>24068.669921874978</c:v>
                </c:pt>
                <c:pt idx="114" formatCode="0.00E+00">
                  <c:v>23948.017578124996</c:v>
                </c:pt>
                <c:pt idx="115" formatCode="0.00E+00">
                  <c:v>23827.363281250015</c:v>
                </c:pt>
                <c:pt idx="116" formatCode="0.00E+00">
                  <c:v>23706.710937499982</c:v>
                </c:pt>
                <c:pt idx="117" formatCode="0.00E+00">
                  <c:v>23586.056640625</c:v>
                </c:pt>
                <c:pt idx="118" formatCode="0.00E+00">
                  <c:v>23465.404296874996</c:v>
                </c:pt>
                <c:pt idx="119" formatCode="0.00E+00">
                  <c:v>23344.75</c:v>
                </c:pt>
                <c:pt idx="120" formatCode="0.00E+00">
                  <c:v>23224.095703125015</c:v>
                </c:pt>
                <c:pt idx="121" formatCode="0.00E+00">
                  <c:v>23083.73046875</c:v>
                </c:pt>
                <c:pt idx="122" formatCode="0.00E+00">
                  <c:v>22714.179687499982</c:v>
                </c:pt>
                <c:pt idx="123" formatCode="0.00E+00">
                  <c:v>22344.6171875</c:v>
                </c:pt>
                <c:pt idx="124" formatCode="0.00E+00">
                  <c:v>21975.068359374996</c:v>
                </c:pt>
                <c:pt idx="125" formatCode="0.00E+00">
                  <c:v>21605.517578124996</c:v>
                </c:pt>
                <c:pt idx="126" formatCode="0.00E+00">
                  <c:v>21235.966796875</c:v>
                </c:pt>
                <c:pt idx="127" formatCode="0.00E+00">
                  <c:v>20866.416015625015</c:v>
                </c:pt>
                <c:pt idx="128" formatCode="0.00E+00">
                  <c:v>20496.85546875</c:v>
                </c:pt>
                <c:pt idx="129" formatCode="0.00E+00">
                  <c:v>20127.3046875</c:v>
                </c:pt>
                <c:pt idx="130" formatCode="0.00E+00">
                  <c:v>19665.6875</c:v>
                </c:pt>
                <c:pt idx="131" formatCode="0.00E+00">
                  <c:v>18955.6171875</c:v>
                </c:pt>
                <c:pt idx="132" formatCode="0.00E+00">
                  <c:v>18245.568359374996</c:v>
                </c:pt>
                <c:pt idx="133" formatCode="0.00E+00">
                  <c:v>17535.519531249982</c:v>
                </c:pt>
                <c:pt idx="134" formatCode="0.00E+00">
                  <c:v>16825.447265625015</c:v>
                </c:pt>
                <c:pt idx="135" formatCode="0.00E+00">
                  <c:v>16115.4208984375</c:v>
                </c:pt>
                <c:pt idx="136" formatCode="0.00E+00">
                  <c:v>15405.350585937491</c:v>
                </c:pt>
                <c:pt idx="137" formatCode="0.00E+00">
                  <c:v>14695.301757812515</c:v>
                </c:pt>
                <c:pt idx="138" formatCode="0.00E+00">
                  <c:v>13768.2177734375</c:v>
                </c:pt>
                <c:pt idx="139" formatCode="0.00E+00">
                  <c:v>12806.649414062507</c:v>
                </c:pt>
                <c:pt idx="140" formatCode="0.00E+00">
                  <c:v>11845.109375</c:v>
                </c:pt>
                <c:pt idx="141" formatCode="0.00E+00">
                  <c:v>10883.569335937491</c:v>
                </c:pt>
                <c:pt idx="142">
                  <c:v>9922</c:v>
                </c:pt>
                <c:pt idx="143">
                  <c:v>8846.2490234375</c:v>
                </c:pt>
                <c:pt idx="144">
                  <c:v>7751.5239257813037</c:v>
                </c:pt>
                <c:pt idx="145">
                  <c:v>6656.8330078124964</c:v>
                </c:pt>
                <c:pt idx="146">
                  <c:v>5562.1416015625073</c:v>
                </c:pt>
                <c:pt idx="147">
                  <c:v>4467.4169921875</c:v>
                </c:pt>
                <c:pt idx="148">
                  <c:v>3292.4736328125036</c:v>
                </c:pt>
                <c:pt idx="149">
                  <c:v>2103.7001953125</c:v>
                </c:pt>
                <c:pt idx="150">
                  <c:v>914.89056396484</c:v>
                </c:pt>
                <c:pt idx="151">
                  <c:v>273.88284301758</c:v>
                </c:pt>
                <c:pt idx="152">
                  <c:v>1462.65625</c:v>
                </c:pt>
                <c:pt idx="153">
                  <c:v>2651.4660644530982</c:v>
                </c:pt>
                <c:pt idx="154">
                  <c:v>3764.1701660156</c:v>
                </c:pt>
                <c:pt idx="155">
                  <c:v>4863.2080078124964</c:v>
                </c:pt>
                <c:pt idx="156">
                  <c:v>5962.2124023438</c:v>
                </c:pt>
                <c:pt idx="157">
                  <c:v>7061.2167968750036</c:v>
                </c:pt>
                <c:pt idx="158">
                  <c:v>8160.2548828124964</c:v>
                </c:pt>
                <c:pt idx="159">
                  <c:v>9152.7978515625073</c:v>
                </c:pt>
                <c:pt idx="160" formatCode="0.00E+00">
                  <c:v>10125.364257812515</c:v>
                </c:pt>
                <c:pt idx="161" formatCode="0.00E+00">
                  <c:v>11097.959960937491</c:v>
                </c:pt>
                <c:pt idx="162" formatCode="0.00E+00">
                  <c:v>12070.496093749991</c:v>
                </c:pt>
                <c:pt idx="163" formatCode="0.00E+00">
                  <c:v>13043.0927734375</c:v>
                </c:pt>
                <c:pt idx="164" formatCode="0.00E+00">
                  <c:v>14015.658203125</c:v>
                </c:pt>
                <c:pt idx="165" formatCode="0.00E+00">
                  <c:v>14950.734375000007</c:v>
                </c:pt>
                <c:pt idx="166" formatCode="0.00E+00">
                  <c:v>15527.112304687491</c:v>
                </c:pt>
                <c:pt idx="167" formatCode="0.00E+00">
                  <c:v>16103.47265625</c:v>
                </c:pt>
                <c:pt idx="168" formatCode="0.00E+00">
                  <c:v>16679.833984374996</c:v>
                </c:pt>
                <c:pt idx="169" formatCode="0.00E+00">
                  <c:v>17256.210937499982</c:v>
                </c:pt>
                <c:pt idx="170" formatCode="0.00E+00">
                  <c:v>17832.572265625</c:v>
                </c:pt>
                <c:pt idx="171" formatCode="0.00E+00">
                  <c:v>18408.933593750015</c:v>
                </c:pt>
                <c:pt idx="172" formatCode="0.00E+00">
                  <c:v>18985.310546874956</c:v>
                </c:pt>
                <c:pt idx="173" formatCode="0.00E+00">
                  <c:v>19561.654296874978</c:v>
                </c:pt>
                <c:pt idx="174" formatCode="0.00E+00">
                  <c:v>20138.033203125</c:v>
                </c:pt>
                <c:pt idx="175" formatCode="0.00E+00">
                  <c:v>20649.9140625</c:v>
                </c:pt>
                <c:pt idx="176" formatCode="0.00E+00">
                  <c:v>20911.810546874956</c:v>
                </c:pt>
                <c:pt idx="177" formatCode="0.00E+00">
                  <c:v>21173.714843750015</c:v>
                </c:pt>
                <c:pt idx="178" formatCode="0.00E+00">
                  <c:v>21435.61328125</c:v>
                </c:pt>
                <c:pt idx="179" formatCode="0.00E+00">
                  <c:v>21697.509765625</c:v>
                </c:pt>
                <c:pt idx="180" formatCode="0.00E+00">
                  <c:v>21959.4140625</c:v>
                </c:pt>
                <c:pt idx="181" formatCode="0.00E+00">
                  <c:v>22221.3046875</c:v>
                </c:pt>
                <c:pt idx="182" formatCode="0.00E+00">
                  <c:v>22483.208984375</c:v>
                </c:pt>
                <c:pt idx="183" formatCode="0.00E+00">
                  <c:v>22745.115234374978</c:v>
                </c:pt>
                <c:pt idx="184" formatCode="0.00E+00">
                  <c:v>23007.00390625</c:v>
                </c:pt>
                <c:pt idx="185" formatCode="0.00E+00">
                  <c:v>23268.908203125015</c:v>
                </c:pt>
                <c:pt idx="186" formatCode="0.00E+00">
                  <c:v>23530.806640625</c:v>
                </c:pt>
                <c:pt idx="187" formatCode="0.00E+00">
                  <c:v>23792.703125000015</c:v>
                </c:pt>
                <c:pt idx="188" formatCode="0.00E+00">
                  <c:v>24054.607421874996</c:v>
                </c:pt>
                <c:pt idx="189" formatCode="0.00E+00">
                  <c:v>24216.41015625</c:v>
                </c:pt>
                <c:pt idx="190" formatCode="0.00E+00">
                  <c:v>24246.556640625</c:v>
                </c:pt>
                <c:pt idx="191" formatCode="0.00E+00">
                  <c:v>24276.703125000015</c:v>
                </c:pt>
                <c:pt idx="192" formatCode="0.00E+00">
                  <c:v>24306.849609374978</c:v>
                </c:pt>
                <c:pt idx="193" formatCode="0.00E+00">
                  <c:v>24336.996093750029</c:v>
                </c:pt>
                <c:pt idx="194" formatCode="0.00E+00">
                  <c:v>24367.142578124996</c:v>
                </c:pt>
                <c:pt idx="195" formatCode="0.00E+00">
                  <c:v>24397.291015625015</c:v>
                </c:pt>
                <c:pt idx="196" formatCode="0.00E+00">
                  <c:v>24427.4375</c:v>
                </c:pt>
                <c:pt idx="197" formatCode="0.00E+00">
                  <c:v>24457.583984375</c:v>
                </c:pt>
                <c:pt idx="198" formatCode="0.00E+00">
                  <c:v>24487.73046875</c:v>
                </c:pt>
                <c:pt idx="199" formatCode="0.00E+00">
                  <c:v>24517.87890625</c:v>
                </c:pt>
                <c:pt idx="200" formatCode="0.00E+00">
                  <c:v>24548.0234375</c:v>
                </c:pt>
                <c:pt idx="201" formatCode="0.00E+00">
                  <c:v>24578.171875</c:v>
                </c:pt>
                <c:pt idx="202" formatCode="0.00E+00">
                  <c:v>24608.3203125</c:v>
                </c:pt>
                <c:pt idx="203" formatCode="0.00E+00">
                  <c:v>24638.464843750029</c:v>
                </c:pt>
                <c:pt idx="204" formatCode="0.00E+00">
                  <c:v>24668.61328125</c:v>
                </c:pt>
                <c:pt idx="205" formatCode="0.00E+00">
                  <c:v>24698.759765625</c:v>
                </c:pt>
                <c:pt idx="206" formatCode="0.00E+00">
                  <c:v>24698.673828125</c:v>
                </c:pt>
                <c:pt idx="207" formatCode="0.00E+00">
                  <c:v>24555.140625</c:v>
                </c:pt>
                <c:pt idx="208" formatCode="0.00E+00">
                  <c:v>24411.61328125</c:v>
                </c:pt>
                <c:pt idx="209" formatCode="0.00E+00">
                  <c:v>24268.083984375</c:v>
                </c:pt>
                <c:pt idx="210" formatCode="0.00E+00">
                  <c:v>24124.550781250015</c:v>
                </c:pt>
                <c:pt idx="211" formatCode="0.00E+00">
                  <c:v>23981.027343750015</c:v>
                </c:pt>
                <c:pt idx="212" formatCode="0.00E+00">
                  <c:v>23837.494140625015</c:v>
                </c:pt>
                <c:pt idx="213" formatCode="0.00E+00">
                  <c:v>23693.966796875</c:v>
                </c:pt>
                <c:pt idx="214" formatCode="0.00E+00">
                  <c:v>23550.4375</c:v>
                </c:pt>
                <c:pt idx="215" formatCode="0.00E+00">
                  <c:v>23406.904296874996</c:v>
                </c:pt>
                <c:pt idx="216" formatCode="0.00E+00">
                  <c:v>23263.376953125</c:v>
                </c:pt>
                <c:pt idx="217" formatCode="0.00E+00">
                  <c:v>23119.84765625</c:v>
                </c:pt>
                <c:pt idx="218" formatCode="0.00E+00">
                  <c:v>22976.314453125</c:v>
                </c:pt>
                <c:pt idx="219" formatCode="0.00E+00">
                  <c:v>22832.791015625015</c:v>
                </c:pt>
                <c:pt idx="220" formatCode="0.00E+00">
                  <c:v>22600.732421874996</c:v>
                </c:pt>
                <c:pt idx="221" formatCode="0.00E+00">
                  <c:v>22236.400390625015</c:v>
                </c:pt>
                <c:pt idx="222" formatCode="0.00E+00">
                  <c:v>21872.087890625029</c:v>
                </c:pt>
                <c:pt idx="223" formatCode="0.00E+00">
                  <c:v>21507.75390625</c:v>
                </c:pt>
                <c:pt idx="224" formatCode="0.00E+00">
                  <c:v>21143.431640625</c:v>
                </c:pt>
                <c:pt idx="225" formatCode="0.00E+00">
                  <c:v>20779.109374999982</c:v>
                </c:pt>
                <c:pt idx="226" formatCode="0.00E+00">
                  <c:v>20414.775390625015</c:v>
                </c:pt>
                <c:pt idx="227" formatCode="0.00E+00">
                  <c:v>20050.453125000015</c:v>
                </c:pt>
                <c:pt idx="228" formatCode="0.00E+00">
                  <c:v>19686.130859374978</c:v>
                </c:pt>
                <c:pt idx="229" formatCode="0.00E+00">
                  <c:v>19321.796875000015</c:v>
                </c:pt>
                <c:pt idx="230" formatCode="0.00E+00">
                  <c:v>18789.888671874996</c:v>
                </c:pt>
                <c:pt idx="231" formatCode="0.00E+00">
                  <c:v>18097.777343750015</c:v>
                </c:pt>
                <c:pt idx="232" formatCode="0.00E+00">
                  <c:v>17405.6875</c:v>
                </c:pt>
                <c:pt idx="233" formatCode="0.00E+00">
                  <c:v>16713.59765625</c:v>
                </c:pt>
                <c:pt idx="234" formatCode="0.00E+00">
                  <c:v>16021.48828125</c:v>
                </c:pt>
                <c:pt idx="235" formatCode="0.00E+00">
                  <c:v>15329.3984375</c:v>
                </c:pt>
                <c:pt idx="236" formatCode="0.00E+00">
                  <c:v>14637.308593749991</c:v>
                </c:pt>
                <c:pt idx="237" formatCode="0.00E+00">
                  <c:v>13945.198242187507</c:v>
                </c:pt>
                <c:pt idx="238" formatCode="0.00E+00">
                  <c:v>13074.23925781252</c:v>
                </c:pt>
                <c:pt idx="239" formatCode="0.00E+00">
                  <c:v>12147.723632812515</c:v>
                </c:pt>
                <c:pt idx="240" formatCode="0.00E+00">
                  <c:v>11221.1787109375</c:v>
                </c:pt>
                <c:pt idx="241" formatCode="0.00E+00">
                  <c:v>10294.690429687491</c:v>
                </c:pt>
                <c:pt idx="242">
                  <c:v>9368.1464843750073</c:v>
                </c:pt>
                <c:pt idx="243">
                  <c:v>8346.4755859374873</c:v>
                </c:pt>
                <c:pt idx="244">
                  <c:v>7294.42578125</c:v>
                </c:pt>
                <c:pt idx="245">
                  <c:v>6242.3598632813037</c:v>
                </c:pt>
                <c:pt idx="246">
                  <c:v>5190.2939453124964</c:v>
                </c:pt>
                <c:pt idx="247">
                  <c:v>4138.2436523437964</c:v>
                </c:pt>
                <c:pt idx="248">
                  <c:v>3018.7678222655995</c:v>
                </c:pt>
                <c:pt idx="249">
                  <c:v>1877.1961669922</c:v>
                </c:pt>
                <c:pt idx="250">
                  <c:v>735.60717773438</c:v>
                </c:pt>
                <c:pt idx="251">
                  <c:v>405.96441650391</c:v>
                </c:pt>
                <c:pt idx="252">
                  <c:v>1547.5534667968998</c:v>
                </c:pt>
                <c:pt idx="253">
                  <c:v>2689.125</c:v>
                </c:pt>
                <c:pt idx="254">
                  <c:v>3766.6860351562987</c:v>
                </c:pt>
                <c:pt idx="255">
                  <c:v>4822.5434570312964</c:v>
                </c:pt>
                <c:pt idx="256">
                  <c:v>5878.4174804688</c:v>
                </c:pt>
                <c:pt idx="257">
                  <c:v>6934.2915039063</c:v>
                </c:pt>
                <c:pt idx="258">
                  <c:v>7990.1489257813037</c:v>
                </c:pt>
                <c:pt idx="259">
                  <c:v>8956.1767578125127</c:v>
                </c:pt>
                <c:pt idx="260">
                  <c:v>9890.9980468750073</c:v>
                </c:pt>
                <c:pt idx="261" formatCode="0.00E+00">
                  <c:v>10825.789062500007</c:v>
                </c:pt>
                <c:pt idx="262" formatCode="0.00E+00">
                  <c:v>11760.581054687491</c:v>
                </c:pt>
                <c:pt idx="263" formatCode="0.00E+00">
                  <c:v>12695.373046875007</c:v>
                </c:pt>
                <c:pt idx="264" formatCode="0.00E+00">
                  <c:v>13630.193359375007</c:v>
                </c:pt>
                <c:pt idx="265" formatCode="0.00E+00">
                  <c:v>14564.9853515625</c:v>
                </c:pt>
                <c:pt idx="266" formatCode="0.00E+00">
                  <c:v>15121.66015625</c:v>
                </c:pt>
                <c:pt idx="267" formatCode="0.00E+00">
                  <c:v>15676.297851562507</c:v>
                </c:pt>
                <c:pt idx="268" formatCode="0.00E+00">
                  <c:v>16230.9521484375</c:v>
                </c:pt>
                <c:pt idx="269" formatCode="0.00E+00">
                  <c:v>16785.589843750015</c:v>
                </c:pt>
                <c:pt idx="270" formatCode="0.00E+00">
                  <c:v>17340.2265625</c:v>
                </c:pt>
                <c:pt idx="271" formatCode="0.00E+00">
                  <c:v>17894.865234374996</c:v>
                </c:pt>
                <c:pt idx="272" formatCode="0.00E+00">
                  <c:v>18449.519531249982</c:v>
                </c:pt>
                <c:pt idx="273" formatCode="0.00E+00">
                  <c:v>19004.156249999982</c:v>
                </c:pt>
                <c:pt idx="274" formatCode="0.00E+00">
                  <c:v>19558.79296875</c:v>
                </c:pt>
                <c:pt idx="275" formatCode="0.00E+00">
                  <c:v>20081.710937499982</c:v>
                </c:pt>
                <c:pt idx="276" formatCode="0.00E+00">
                  <c:v>20334.275390625015</c:v>
                </c:pt>
                <c:pt idx="277" formatCode="0.00E+00">
                  <c:v>20586.83984375</c:v>
                </c:pt>
                <c:pt idx="278" formatCode="0.00E+00">
                  <c:v>20839.402343750015</c:v>
                </c:pt>
                <c:pt idx="279" formatCode="0.00E+00">
                  <c:v>21091.974609374996</c:v>
                </c:pt>
                <c:pt idx="280" formatCode="0.00E+00">
                  <c:v>21344.537109374996</c:v>
                </c:pt>
                <c:pt idx="281" formatCode="0.00E+00">
                  <c:v>21597.101562499982</c:v>
                </c:pt>
                <c:pt idx="282" formatCode="0.00E+00">
                  <c:v>21849.666015625015</c:v>
                </c:pt>
                <c:pt idx="283" formatCode="0.00E+00">
                  <c:v>22102.236328125</c:v>
                </c:pt>
                <c:pt idx="284" formatCode="0.00E+00">
                  <c:v>22354.800781250015</c:v>
                </c:pt>
                <c:pt idx="285" formatCode="0.00E+00">
                  <c:v>22607.365234374996</c:v>
                </c:pt>
                <c:pt idx="286" formatCode="0.00E+00">
                  <c:v>22859.927734375</c:v>
                </c:pt>
                <c:pt idx="287" formatCode="0.00E+00">
                  <c:v>23112.5</c:v>
                </c:pt>
                <c:pt idx="288" formatCode="0.00E+00">
                  <c:v>23365.0625</c:v>
                </c:pt>
                <c:pt idx="289" formatCode="0.00E+00">
                  <c:v>23543.5703125</c:v>
                </c:pt>
                <c:pt idx="290" formatCode="0.00E+00">
                  <c:v>23573</c:v>
                </c:pt>
                <c:pt idx="291" formatCode="0.00E+00">
                  <c:v>23602.431640625</c:v>
                </c:pt>
                <c:pt idx="292" formatCode="0.00E+00">
                  <c:v>23631.861328125</c:v>
                </c:pt>
                <c:pt idx="293" formatCode="0.00E+00">
                  <c:v>23661.29296875</c:v>
                </c:pt>
                <c:pt idx="294" formatCode="0.00E+00">
                  <c:v>23690.724609374996</c:v>
                </c:pt>
                <c:pt idx="295" formatCode="0.00E+00">
                  <c:v>23720.154296874978</c:v>
                </c:pt>
                <c:pt idx="296" formatCode="0.00E+00">
                  <c:v>23749.5859375</c:v>
                </c:pt>
                <c:pt idx="297" formatCode="0.00E+00">
                  <c:v>23779.015625</c:v>
                </c:pt>
                <c:pt idx="298" formatCode="0.00E+00">
                  <c:v>23808.447265625015</c:v>
                </c:pt>
                <c:pt idx="299" formatCode="0.00E+00">
                  <c:v>23837.876953125</c:v>
                </c:pt>
                <c:pt idx="300" formatCode="0.00E+00">
                  <c:v>23867.308593750015</c:v>
                </c:pt>
                <c:pt idx="301" formatCode="0.00E+00">
                  <c:v>23896.738281250015</c:v>
                </c:pt>
                <c:pt idx="302" formatCode="0.00E+00">
                  <c:v>23926.169921874978</c:v>
                </c:pt>
                <c:pt idx="303" formatCode="0.00E+00">
                  <c:v>23955.601562499982</c:v>
                </c:pt>
                <c:pt idx="304" formatCode="0.00E+00">
                  <c:v>23985.031249999982</c:v>
                </c:pt>
                <c:pt idx="305" formatCode="0.00E+00">
                  <c:v>24014.462890625029</c:v>
                </c:pt>
                <c:pt idx="306" formatCode="0.00E+00">
                  <c:v>24031.33984375</c:v>
                </c:pt>
                <c:pt idx="307" formatCode="0.00E+00">
                  <c:v>23891.326171874996</c:v>
                </c:pt>
                <c:pt idx="308" formatCode="0.00E+00">
                  <c:v>23751.312499999996</c:v>
                </c:pt>
                <c:pt idx="309" formatCode="0.00E+00">
                  <c:v>23611.298828125015</c:v>
                </c:pt>
                <c:pt idx="310" formatCode="0.00E+00">
                  <c:v>23471.28125</c:v>
                </c:pt>
                <c:pt idx="311" formatCode="0.00E+00">
                  <c:v>23331.267578125</c:v>
                </c:pt>
                <c:pt idx="312" formatCode="0.00E+00">
                  <c:v>23191.25390625</c:v>
                </c:pt>
                <c:pt idx="313" formatCode="0.00E+00">
                  <c:v>23051.234375</c:v>
                </c:pt>
                <c:pt idx="314" formatCode="0.00E+00">
                  <c:v>22911.220703125015</c:v>
                </c:pt>
                <c:pt idx="315" formatCode="0.00E+00">
                  <c:v>22771.207031250015</c:v>
                </c:pt>
                <c:pt idx="316" formatCode="0.00E+00">
                  <c:v>22631.193359374978</c:v>
                </c:pt>
                <c:pt idx="317" formatCode="0.00E+00">
                  <c:v>22491.175781250015</c:v>
                </c:pt>
                <c:pt idx="318" formatCode="0.00E+00">
                  <c:v>22351.162109374996</c:v>
                </c:pt>
                <c:pt idx="319" formatCode="0.00E+00">
                  <c:v>22211.1484375</c:v>
                </c:pt>
                <c:pt idx="320" formatCode="0.00E+00">
                  <c:v>22005.957031250015</c:v>
                </c:pt>
                <c:pt idx="321" formatCode="0.00E+00">
                  <c:v>21649.337890625015</c:v>
                </c:pt>
                <c:pt idx="322" formatCode="0.00E+00">
                  <c:v>21292.728515625015</c:v>
                </c:pt>
                <c:pt idx="323" formatCode="0.00E+00">
                  <c:v>20936.121093750015</c:v>
                </c:pt>
                <c:pt idx="324" formatCode="0.00E+00">
                  <c:v>20579.513671874978</c:v>
                </c:pt>
                <c:pt idx="325" formatCode="0.00E+00">
                  <c:v>20222.89453125</c:v>
                </c:pt>
                <c:pt idx="326" formatCode="0.00E+00">
                  <c:v>19866.287109375</c:v>
                </c:pt>
                <c:pt idx="327" formatCode="0.00E+00">
                  <c:v>19509.677734374996</c:v>
                </c:pt>
                <c:pt idx="328" formatCode="0.00E+00">
                  <c:v>19153.0703125</c:v>
                </c:pt>
                <c:pt idx="329" formatCode="0.00E+00">
                  <c:v>18796.451171874996</c:v>
                </c:pt>
                <c:pt idx="330" formatCode="0.00E+00">
                  <c:v>18307.44921875</c:v>
                </c:pt>
                <c:pt idx="331" formatCode="0.00E+00">
                  <c:v>17628.984375000015</c:v>
                </c:pt>
                <c:pt idx="332" formatCode="0.00E+00">
                  <c:v>16950.5</c:v>
                </c:pt>
                <c:pt idx="333" formatCode="0.00E+00">
                  <c:v>16272.03515625</c:v>
                </c:pt>
                <c:pt idx="334" formatCode="0.00E+00">
                  <c:v>15593.5703125</c:v>
                </c:pt>
                <c:pt idx="335" formatCode="0.00E+00">
                  <c:v>14915.106445312515</c:v>
                </c:pt>
                <c:pt idx="336" formatCode="0.00E+00">
                  <c:v>14236.62109375</c:v>
                </c:pt>
                <c:pt idx="337" formatCode="0.00E+00">
                  <c:v>13558.1572265625</c:v>
                </c:pt>
                <c:pt idx="338" formatCode="0.00E+00">
                  <c:v>12726.8984375</c:v>
                </c:pt>
                <c:pt idx="339" formatCode="0.00E+00">
                  <c:v>11817.971679687484</c:v>
                </c:pt>
                <c:pt idx="340" formatCode="0.00E+00">
                  <c:v>10909.017578125007</c:v>
                </c:pt>
                <c:pt idx="341" formatCode="0.00E+00">
                  <c:v>10000.090820312507</c:v>
                </c:pt>
                <c:pt idx="342">
                  <c:v>9091.1640625000073</c:v>
                </c:pt>
                <c:pt idx="343">
                  <c:v>8100.8945312500036</c:v>
                </c:pt>
                <c:pt idx="344">
                  <c:v>7068.3115234375073</c:v>
                </c:pt>
                <c:pt idx="345">
                  <c:v>6035.759765625</c:v>
                </c:pt>
                <c:pt idx="346">
                  <c:v>5003.2080078124964</c:v>
                </c:pt>
                <c:pt idx="347">
                  <c:v>3970.65625</c:v>
                </c:pt>
                <c:pt idx="348">
                  <c:v>2880.1630859375</c:v>
                </c:pt>
                <c:pt idx="349">
                  <c:v>1758.9284667969</c:v>
                </c:pt>
                <c:pt idx="350">
                  <c:v>637.69396972656045</c:v>
                </c:pt>
                <c:pt idx="351">
                  <c:v>483.57479858398</c:v>
                </c:pt>
                <c:pt idx="352">
                  <c:v>1604.8093261718998</c:v>
                </c:pt>
                <c:pt idx="353">
                  <c:v>2726.0439453125</c:v>
                </c:pt>
                <c:pt idx="354">
                  <c:v>3793.3056640625</c:v>
                </c:pt>
                <c:pt idx="355">
                  <c:v>4831.1499023438</c:v>
                </c:pt>
                <c:pt idx="356">
                  <c:v>5868.9624023438</c:v>
                </c:pt>
                <c:pt idx="357">
                  <c:v>6906.7749023437964</c:v>
                </c:pt>
                <c:pt idx="358">
                  <c:v>7944.5874023437964</c:v>
                </c:pt>
                <c:pt idx="359">
                  <c:v>8906.3076171874873</c:v>
                </c:pt>
                <c:pt idx="360">
                  <c:v>9825.5488281250073</c:v>
                </c:pt>
                <c:pt idx="361" formatCode="0.00E+00">
                  <c:v>10744.789062500007</c:v>
                </c:pt>
                <c:pt idx="362" formatCode="0.00E+00">
                  <c:v>11664.0302734375</c:v>
                </c:pt>
                <c:pt idx="363" formatCode="0.00E+00">
                  <c:v>12583.298828125007</c:v>
                </c:pt>
                <c:pt idx="364" formatCode="0.00E+00">
                  <c:v>13502.5400390625</c:v>
                </c:pt>
                <c:pt idx="365" formatCode="0.00E+00">
                  <c:v>14421.7802734375</c:v>
                </c:pt>
                <c:pt idx="366" formatCode="0.00E+00">
                  <c:v>15007.169921875</c:v>
                </c:pt>
                <c:pt idx="367" formatCode="0.00E+00">
                  <c:v>15553.2177734375</c:v>
                </c:pt>
                <c:pt idx="368" formatCode="0.00E+00">
                  <c:v>16099.265624999991</c:v>
                </c:pt>
                <c:pt idx="369" formatCode="0.00E+00">
                  <c:v>16645.312499999996</c:v>
                </c:pt>
                <c:pt idx="370" formatCode="0.00E+00">
                  <c:v>17191.376953125</c:v>
                </c:pt>
                <c:pt idx="371" formatCode="0.00E+00">
                  <c:v>17737.423828125015</c:v>
                </c:pt>
                <c:pt idx="372" formatCode="0.00E+00">
                  <c:v>18283.47265625</c:v>
                </c:pt>
                <c:pt idx="373" formatCode="0.00E+00">
                  <c:v>18829.519531249982</c:v>
                </c:pt>
                <c:pt idx="374" formatCode="0.00E+00">
                  <c:v>19375.583984375</c:v>
                </c:pt>
                <c:pt idx="375" formatCode="0.00E+00">
                  <c:v>19920.1328125</c:v>
                </c:pt>
                <c:pt idx="376" formatCode="0.00E+00">
                  <c:v>20169.349609374978</c:v>
                </c:pt>
                <c:pt idx="377" formatCode="0.00E+00">
                  <c:v>20418.564453125015</c:v>
                </c:pt>
                <c:pt idx="378" formatCode="0.00E+00">
                  <c:v>20667.785156250015</c:v>
                </c:pt>
                <c:pt idx="379" formatCode="0.00E+00">
                  <c:v>20917.001953125</c:v>
                </c:pt>
                <c:pt idx="380" formatCode="0.00E+00">
                  <c:v>21166.216796874996</c:v>
                </c:pt>
                <c:pt idx="381" formatCode="0.00E+00">
                  <c:v>21415.431640625</c:v>
                </c:pt>
                <c:pt idx="382" formatCode="0.00E+00">
                  <c:v>21664.654296874978</c:v>
                </c:pt>
                <c:pt idx="383" formatCode="0.00E+00">
                  <c:v>21913.869140625</c:v>
                </c:pt>
                <c:pt idx="384" formatCode="0.00E+00">
                  <c:v>22163.083984375</c:v>
                </c:pt>
                <c:pt idx="385" formatCode="0.00E+00">
                  <c:v>22412.306640625</c:v>
                </c:pt>
                <c:pt idx="386" formatCode="0.00E+00">
                  <c:v>22661.521484375</c:v>
                </c:pt>
                <c:pt idx="387" formatCode="0.00E+00">
                  <c:v>22910.736328125</c:v>
                </c:pt>
                <c:pt idx="388" formatCode="0.00E+00">
                  <c:v>23159.951171874996</c:v>
                </c:pt>
                <c:pt idx="389" formatCode="0.00E+00">
                  <c:v>23358.214843750015</c:v>
                </c:pt>
                <c:pt idx="390" formatCode="0.00E+00">
                  <c:v>23387.701171874996</c:v>
                </c:pt>
                <c:pt idx="391" formatCode="0.00E+00">
                  <c:v>23417.185546874978</c:v>
                </c:pt>
                <c:pt idx="392" formatCode="0.00E+00">
                  <c:v>23446.671875</c:v>
                </c:pt>
                <c:pt idx="393" formatCode="0.00E+00">
                  <c:v>23476.156249999982</c:v>
                </c:pt>
                <c:pt idx="394" formatCode="0.00E+00">
                  <c:v>23505.642578124996</c:v>
                </c:pt>
                <c:pt idx="395" formatCode="0.00E+00">
                  <c:v>23535.126953125</c:v>
                </c:pt>
                <c:pt idx="396" formatCode="0.00E+00">
                  <c:v>23564.61328125</c:v>
                </c:pt>
                <c:pt idx="397" formatCode="0.00E+00">
                  <c:v>23594.099609374978</c:v>
                </c:pt>
                <c:pt idx="398" formatCode="0.00E+00">
                  <c:v>23623.583984375</c:v>
                </c:pt>
                <c:pt idx="399" formatCode="0.00E+00">
                  <c:v>23653.0703125</c:v>
                </c:pt>
                <c:pt idx="400" formatCode="0.00E+00">
                  <c:v>23682.5546875</c:v>
                </c:pt>
                <c:pt idx="401" formatCode="0.00E+00">
                  <c:v>23712.041015625015</c:v>
                </c:pt>
                <c:pt idx="402" formatCode="0.00E+00">
                  <c:v>23741.527343750015</c:v>
                </c:pt>
                <c:pt idx="403" formatCode="0.00E+00">
                  <c:v>23771.01171875</c:v>
                </c:pt>
                <c:pt idx="404" formatCode="0.00E+00">
                  <c:v>23800.498046874996</c:v>
                </c:pt>
                <c:pt idx="405" formatCode="0.00E+00">
                  <c:v>23829.984375000015</c:v>
                </c:pt>
                <c:pt idx="406" formatCode="0.00E+00">
                  <c:v>23859.468750000015</c:v>
                </c:pt>
                <c:pt idx="407" formatCode="0.00E+00">
                  <c:v>23724.421875000015</c:v>
                </c:pt>
                <c:pt idx="408" formatCode="0.00E+00">
                  <c:v>23584.990234374996</c:v>
                </c:pt>
                <c:pt idx="409" formatCode="0.00E+00">
                  <c:v>23445.5625</c:v>
                </c:pt>
                <c:pt idx="410" formatCode="0.00E+00">
                  <c:v>23306.13671875</c:v>
                </c:pt>
                <c:pt idx="411" formatCode="0.00E+00">
                  <c:v>23166.708984375</c:v>
                </c:pt>
                <c:pt idx="412" formatCode="0.00E+00">
                  <c:v>23027.277343750015</c:v>
                </c:pt>
                <c:pt idx="413" formatCode="0.00E+00">
                  <c:v>22887.851562499982</c:v>
                </c:pt>
                <c:pt idx="414" formatCode="0.00E+00">
                  <c:v>22748.423828125015</c:v>
                </c:pt>
                <c:pt idx="415" formatCode="0.00E+00">
                  <c:v>22608.998046874996</c:v>
                </c:pt>
                <c:pt idx="416" formatCode="0.00E+00">
                  <c:v>22469.566406250015</c:v>
                </c:pt>
                <c:pt idx="417" formatCode="0.00E+00">
                  <c:v>22330.138671874978</c:v>
                </c:pt>
                <c:pt idx="418" formatCode="0.00E+00">
                  <c:v>22190.712890625015</c:v>
                </c:pt>
                <c:pt idx="419" formatCode="0.00E+00">
                  <c:v>22051.285156250015</c:v>
                </c:pt>
                <c:pt idx="420" formatCode="0.00E+00">
                  <c:v>21868.265625000015</c:v>
                </c:pt>
                <c:pt idx="421" formatCode="0.00E+00">
                  <c:v>21511.91015625</c:v>
                </c:pt>
                <c:pt idx="422" formatCode="0.00E+00">
                  <c:v>21155.556640625</c:v>
                </c:pt>
                <c:pt idx="423" formatCode="0.00E+00">
                  <c:v>20799.189453125</c:v>
                </c:pt>
                <c:pt idx="424" formatCode="0.00E+00">
                  <c:v>20442.835937499982</c:v>
                </c:pt>
                <c:pt idx="425" formatCode="0.00E+00">
                  <c:v>20086.480468750015</c:v>
                </c:pt>
                <c:pt idx="426" formatCode="0.00E+00">
                  <c:v>19730.126953125</c:v>
                </c:pt>
                <c:pt idx="427" formatCode="0.00E+00">
                  <c:v>19373.761718750015</c:v>
                </c:pt>
                <c:pt idx="428" formatCode="0.00E+00">
                  <c:v>19017.40625</c:v>
                </c:pt>
                <c:pt idx="429" formatCode="0.00E+00">
                  <c:v>18661.050781250015</c:v>
                </c:pt>
                <c:pt idx="430" formatCode="0.00E+00">
                  <c:v>18204.28125</c:v>
                </c:pt>
                <c:pt idx="431" formatCode="0.00E+00">
                  <c:v>17525.373046874978</c:v>
                </c:pt>
                <c:pt idx="432" formatCode="0.00E+00">
                  <c:v>16846.484375000015</c:v>
                </c:pt>
                <c:pt idx="433" formatCode="0.00E+00">
                  <c:v>16167.595703125</c:v>
                </c:pt>
                <c:pt idx="434" formatCode="0.00E+00">
                  <c:v>15488.70703125</c:v>
                </c:pt>
                <c:pt idx="435" formatCode="0.00E+00">
                  <c:v>14809.797851562507</c:v>
                </c:pt>
                <c:pt idx="436" formatCode="0.00E+00">
                  <c:v>14130.909179687484</c:v>
                </c:pt>
                <c:pt idx="437" formatCode="0.00E+00">
                  <c:v>13452.021484375007</c:v>
                </c:pt>
                <c:pt idx="438" formatCode="0.00E+00">
                  <c:v>12643.119140625</c:v>
                </c:pt>
                <c:pt idx="439" formatCode="0.00E+00">
                  <c:v>11733.262695312507</c:v>
                </c:pt>
                <c:pt idx="440" formatCode="0.00E+00">
                  <c:v>10823.43359375</c:v>
                </c:pt>
                <c:pt idx="441">
                  <c:v>9913.6054687500073</c:v>
                </c:pt>
                <c:pt idx="442">
                  <c:v>9003.7480468750127</c:v>
                </c:pt>
                <c:pt idx="443">
                  <c:v>8024.8813476563</c:v>
                </c:pt>
                <c:pt idx="444">
                  <c:v>6991.3266601563073</c:v>
                </c:pt>
                <c:pt idx="445">
                  <c:v>5957.7724609375</c:v>
                </c:pt>
                <c:pt idx="446">
                  <c:v>4924.1865234375073</c:v>
                </c:pt>
                <c:pt idx="447">
                  <c:v>3890.6320800781</c:v>
                </c:pt>
                <c:pt idx="448">
                  <c:v>2808.4348144531</c:v>
                </c:pt>
                <c:pt idx="449">
                  <c:v>1686.9167480469</c:v>
                </c:pt>
                <c:pt idx="450">
                  <c:v>565.36444091797</c:v>
                </c:pt>
                <c:pt idx="451">
                  <c:v>556.15362548827954</c:v>
                </c:pt>
                <c:pt idx="452">
                  <c:v>1677.6717529297</c:v>
                </c:pt>
                <c:pt idx="453">
                  <c:v>2799.1899414062987</c:v>
                </c:pt>
                <c:pt idx="454">
                  <c:v>3873.2548828125</c:v>
                </c:pt>
                <c:pt idx="455">
                  <c:v>4907.958984375</c:v>
                </c:pt>
                <c:pt idx="456">
                  <c:v>5942.6625976563073</c:v>
                </c:pt>
                <c:pt idx="457">
                  <c:v>6977.3666992188037</c:v>
                </c:pt>
                <c:pt idx="458">
                  <c:v>8012.1020507813037</c:v>
                </c:pt>
                <c:pt idx="459">
                  <c:v>8979.97265625</c:v>
                </c:pt>
                <c:pt idx="460">
                  <c:v>9891.3662109374873</c:v>
                </c:pt>
                <c:pt idx="461" formatCode="0.00E+00">
                  <c:v>10802.787109375</c:v>
                </c:pt>
                <c:pt idx="462" formatCode="0.00E+00">
                  <c:v>11714.1796875</c:v>
                </c:pt>
                <c:pt idx="463" formatCode="0.00E+00">
                  <c:v>12625.573242187507</c:v>
                </c:pt>
                <c:pt idx="464" formatCode="0.00E+00">
                  <c:v>13409.122070312515</c:v>
                </c:pt>
                <c:pt idx="465" formatCode="0.00E+00">
                  <c:v>14090.185546875007</c:v>
                </c:pt>
                <c:pt idx="466" formatCode="0.00E+00">
                  <c:v>14771.2275390625</c:v>
                </c:pt>
                <c:pt idx="467" formatCode="0.00E+00">
                  <c:v>15452.26953125</c:v>
                </c:pt>
                <c:pt idx="468" formatCode="0.00E+00">
                  <c:v>16091.352539062491</c:v>
                </c:pt>
                <c:pt idx="469" formatCode="0.00E+00">
                  <c:v>16698.673828125</c:v>
                </c:pt>
                <c:pt idx="470" formatCode="0.00E+00">
                  <c:v>17305.974609374996</c:v>
                </c:pt>
                <c:pt idx="471" formatCode="0.00E+00">
                  <c:v>17903.669921874978</c:v>
                </c:pt>
                <c:pt idx="472" formatCode="0.00E+00">
                  <c:v>18340.958984375</c:v>
                </c:pt>
                <c:pt idx="473" formatCode="0.00E+00">
                  <c:v>18778.259765625</c:v>
                </c:pt>
                <c:pt idx="474" formatCode="0.00E+00">
                  <c:v>19215.548828125015</c:v>
                </c:pt>
                <c:pt idx="475" formatCode="0.00E+00">
                  <c:v>19652.837890625015</c:v>
                </c:pt>
                <c:pt idx="476" formatCode="0.00E+00">
                  <c:v>20090.138671874978</c:v>
                </c:pt>
                <c:pt idx="477" formatCode="0.00E+00">
                  <c:v>20527.427734375</c:v>
                </c:pt>
                <c:pt idx="478" formatCode="0.00E+00">
                  <c:v>20855.8046875</c:v>
                </c:pt>
                <c:pt idx="479" formatCode="0.00E+00">
                  <c:v>21091.78125</c:v>
                </c:pt>
                <c:pt idx="480" formatCode="0.00E+00">
                  <c:v>21327.765625000015</c:v>
                </c:pt>
                <c:pt idx="481" formatCode="0.00E+00">
                  <c:v>21563.740234374996</c:v>
                </c:pt>
                <c:pt idx="482" formatCode="0.00E+00">
                  <c:v>21799.716796874996</c:v>
                </c:pt>
                <c:pt idx="483" formatCode="0.00E+00">
                  <c:v>22014.751953125</c:v>
                </c:pt>
                <c:pt idx="484" formatCode="0.00E+00">
                  <c:v>22211.666015625015</c:v>
                </c:pt>
                <c:pt idx="485" formatCode="0.00E+00">
                  <c:v>22389.892578124996</c:v>
                </c:pt>
                <c:pt idx="486" formatCode="0.00E+00">
                  <c:v>22551.8203125</c:v>
                </c:pt>
                <c:pt idx="487" formatCode="0.00E+00">
                  <c:v>22705.966796875</c:v>
                </c:pt>
                <c:pt idx="488" formatCode="0.00E+00">
                  <c:v>22826.621093750015</c:v>
                </c:pt>
                <c:pt idx="489" formatCode="0.00E+00">
                  <c:v>22947.2734375</c:v>
                </c:pt>
                <c:pt idx="490" formatCode="0.00E+00">
                  <c:v>23067.925781250029</c:v>
                </c:pt>
                <c:pt idx="491" formatCode="0.00E+00">
                  <c:v>23188.578125000015</c:v>
                </c:pt>
                <c:pt idx="492" formatCode="0.00E+00">
                  <c:v>23309.234375</c:v>
                </c:pt>
                <c:pt idx="493" formatCode="0.00E+00">
                  <c:v>23429.886718750015</c:v>
                </c:pt>
                <c:pt idx="494" formatCode="0.00E+00">
                  <c:v>23550.539062499982</c:v>
                </c:pt>
                <c:pt idx="495" formatCode="0.00E+00">
                  <c:v>23590.11328125</c:v>
                </c:pt>
                <c:pt idx="496" formatCode="0.00E+00">
                  <c:v>23590.11328125</c:v>
                </c:pt>
                <c:pt idx="497" formatCode="0.00E+00">
                  <c:v>23590.11328125</c:v>
                </c:pt>
                <c:pt idx="498" formatCode="0.00E+00">
                  <c:v>23590.11328125</c:v>
                </c:pt>
                <c:pt idx="499" formatCode="0.00E+00">
                  <c:v>23590.11328125</c:v>
                </c:pt>
                <c:pt idx="500" formatCode="0.00E+00">
                  <c:v>23590.11328125</c:v>
                </c:pt>
                <c:pt idx="501" formatCode="0.00E+00">
                  <c:v>23590.11328125</c:v>
                </c:pt>
                <c:pt idx="502" formatCode="0.00E+00">
                  <c:v>23590.11328125</c:v>
                </c:pt>
                <c:pt idx="503" formatCode="0.00E+00">
                  <c:v>23590.11328125</c:v>
                </c:pt>
                <c:pt idx="504" formatCode="0.00E+00">
                  <c:v>23590.11328125</c:v>
                </c:pt>
                <c:pt idx="505" formatCode="0.00E+00">
                  <c:v>23590.11328125</c:v>
                </c:pt>
                <c:pt idx="506" formatCode="0.00E+00">
                  <c:v>23590.11328125</c:v>
                </c:pt>
                <c:pt idx="507" formatCode="0.00E+00">
                  <c:v>23550.54296875</c:v>
                </c:pt>
                <c:pt idx="508" formatCode="0.00E+00">
                  <c:v>23429.890625</c:v>
                </c:pt>
                <c:pt idx="509" formatCode="0.00E+00">
                  <c:v>23309.238281250015</c:v>
                </c:pt>
                <c:pt idx="510" formatCode="0.00E+00">
                  <c:v>23188.5859375</c:v>
                </c:pt>
                <c:pt idx="511" formatCode="0.00E+00">
                  <c:v>23067.9296875</c:v>
                </c:pt>
                <c:pt idx="512" formatCode="0.00E+00">
                  <c:v>22947.277343750015</c:v>
                </c:pt>
                <c:pt idx="513" formatCode="0.00E+00">
                  <c:v>22826.625</c:v>
                </c:pt>
                <c:pt idx="514" formatCode="0.00E+00">
                  <c:v>22705.968750000015</c:v>
                </c:pt>
                <c:pt idx="515" formatCode="0.00E+00">
                  <c:v>22551.830078124996</c:v>
                </c:pt>
                <c:pt idx="516" formatCode="0.00E+00">
                  <c:v>22389.8984375</c:v>
                </c:pt>
                <c:pt idx="517" formatCode="0.00E+00">
                  <c:v>22211.666015625015</c:v>
                </c:pt>
                <c:pt idx="518" formatCode="0.00E+00">
                  <c:v>22014.763671874996</c:v>
                </c:pt>
                <c:pt idx="519" formatCode="0.00E+00">
                  <c:v>21799.724609374996</c:v>
                </c:pt>
                <c:pt idx="520" formatCode="0.00E+00">
                  <c:v>21563.740234374996</c:v>
                </c:pt>
                <c:pt idx="521" formatCode="0.00E+00">
                  <c:v>21327.771484375</c:v>
                </c:pt>
                <c:pt idx="522" formatCode="0.00E+00">
                  <c:v>21091.7890625</c:v>
                </c:pt>
                <c:pt idx="523" formatCode="0.00E+00">
                  <c:v>20855.8203125</c:v>
                </c:pt>
                <c:pt idx="524" formatCode="0.00E+00">
                  <c:v>20527.441406250015</c:v>
                </c:pt>
                <c:pt idx="525" formatCode="0.00E+00">
                  <c:v>20090.138671874978</c:v>
                </c:pt>
                <c:pt idx="526" formatCode="0.00E+00">
                  <c:v>19652.863281250015</c:v>
                </c:pt>
                <c:pt idx="527" formatCode="0.00E+00">
                  <c:v>19215.5625</c:v>
                </c:pt>
                <c:pt idx="528" formatCode="0.00E+00">
                  <c:v>18778.259765625</c:v>
                </c:pt>
                <c:pt idx="529" formatCode="0.00E+00">
                  <c:v>18340.984375000015</c:v>
                </c:pt>
                <c:pt idx="530" formatCode="0.00E+00">
                  <c:v>17903.683593750015</c:v>
                </c:pt>
                <c:pt idx="531" formatCode="0.00E+00">
                  <c:v>17305.974609374996</c:v>
                </c:pt>
                <c:pt idx="532" formatCode="0.00E+00">
                  <c:v>16698.69140625</c:v>
                </c:pt>
                <c:pt idx="533" formatCode="0.00E+00">
                  <c:v>16091.371093749991</c:v>
                </c:pt>
                <c:pt idx="534" formatCode="0.00E+00">
                  <c:v>15452.311523437491</c:v>
                </c:pt>
                <c:pt idx="535" formatCode="0.00E+00">
                  <c:v>14771.248046875015</c:v>
                </c:pt>
                <c:pt idx="536" formatCode="0.00E+00">
                  <c:v>14090.185546875007</c:v>
                </c:pt>
                <c:pt idx="537" formatCode="0.00E+00">
                  <c:v>13409.164062500007</c:v>
                </c:pt>
                <c:pt idx="538" formatCode="0.00E+00">
                  <c:v>12625.601562500007</c:v>
                </c:pt>
                <c:pt idx="539" formatCode="0.00E+00">
                  <c:v>11714.1796875</c:v>
                </c:pt>
                <c:pt idx="540" formatCode="0.00E+00">
                  <c:v>10802.814453125007</c:v>
                </c:pt>
                <c:pt idx="541">
                  <c:v>9891.3935546874873</c:v>
                </c:pt>
                <c:pt idx="542">
                  <c:v>8980.0283203125073</c:v>
                </c:pt>
                <c:pt idx="543">
                  <c:v>8012.1337890625</c:v>
                </c:pt>
                <c:pt idx="544">
                  <c:v>6977.3984375</c:v>
                </c:pt>
                <c:pt idx="545">
                  <c:v>5942.7260742188037</c:v>
                </c:pt>
                <c:pt idx="546">
                  <c:v>4907.9902343750036</c:v>
                </c:pt>
                <c:pt idx="547">
                  <c:v>3873.2548828125</c:v>
                </c:pt>
                <c:pt idx="548">
                  <c:v>2799.2583007813</c:v>
                </c:pt>
                <c:pt idx="549">
                  <c:v>1677.7060546875009</c:v>
                </c:pt>
                <c:pt idx="550">
                  <c:v>556.15362548827954</c:v>
                </c:pt>
                <c:pt idx="551">
                  <c:v>565.33020019530898</c:v>
                </c:pt>
                <c:pt idx="552">
                  <c:v>1686.8825683593998</c:v>
                </c:pt>
                <c:pt idx="553">
                  <c:v>2808.3664550781</c:v>
                </c:pt>
                <c:pt idx="554">
                  <c:v>3890.6003417968982</c:v>
                </c:pt>
                <c:pt idx="555">
                  <c:v>4924.1865234375073</c:v>
                </c:pt>
                <c:pt idx="556">
                  <c:v>5957.7094726563</c:v>
                </c:pt>
                <c:pt idx="557">
                  <c:v>6991.2954101563</c:v>
                </c:pt>
                <c:pt idx="558">
                  <c:v>8024.8813476563</c:v>
                </c:pt>
                <c:pt idx="559">
                  <c:v>9003.7207031250073</c:v>
                </c:pt>
                <c:pt idx="560">
                  <c:v>9913.5771484375</c:v>
                </c:pt>
                <c:pt idx="561" formatCode="0.00E+00">
                  <c:v>10823.377929687478</c:v>
                </c:pt>
                <c:pt idx="562" formatCode="0.00E+00">
                  <c:v>11733.234375000007</c:v>
                </c:pt>
                <c:pt idx="563" formatCode="0.00E+00">
                  <c:v>12643.090820312507</c:v>
                </c:pt>
                <c:pt idx="564" formatCode="0.00E+00">
                  <c:v>13451.9794921875</c:v>
                </c:pt>
                <c:pt idx="565" formatCode="0.00E+00">
                  <c:v>14130.888671875</c:v>
                </c:pt>
                <c:pt idx="566" formatCode="0.00E+00">
                  <c:v>14809.797851562507</c:v>
                </c:pt>
                <c:pt idx="567" formatCode="0.00E+00">
                  <c:v>15488.666015624991</c:v>
                </c:pt>
                <c:pt idx="568" formatCode="0.00E+00">
                  <c:v>16167.5751953125</c:v>
                </c:pt>
                <c:pt idx="569" formatCode="0.00E+00">
                  <c:v>16846.484375000015</c:v>
                </c:pt>
                <c:pt idx="570" formatCode="0.00E+00">
                  <c:v>17525.351562499982</c:v>
                </c:pt>
                <c:pt idx="571" formatCode="0.00E+00">
                  <c:v>18204.261718750015</c:v>
                </c:pt>
                <c:pt idx="572" formatCode="0.00E+00">
                  <c:v>18661.029296874978</c:v>
                </c:pt>
                <c:pt idx="573" formatCode="0.00E+00">
                  <c:v>19017.39453125</c:v>
                </c:pt>
                <c:pt idx="574" formatCode="0.00E+00">
                  <c:v>19373.761718750015</c:v>
                </c:pt>
                <c:pt idx="575" formatCode="0.00E+00">
                  <c:v>19730.10546875</c:v>
                </c:pt>
                <c:pt idx="576" formatCode="0.00E+00">
                  <c:v>20086.470703125015</c:v>
                </c:pt>
                <c:pt idx="577" formatCode="0.00E+00">
                  <c:v>20442.835937499982</c:v>
                </c:pt>
                <c:pt idx="578" formatCode="0.00E+00">
                  <c:v>20799.179687499982</c:v>
                </c:pt>
                <c:pt idx="579" formatCode="0.00E+00">
                  <c:v>21155.544921874996</c:v>
                </c:pt>
                <c:pt idx="580" formatCode="0.00E+00">
                  <c:v>21511.888671874996</c:v>
                </c:pt>
                <c:pt idx="581" formatCode="0.00E+00">
                  <c:v>21868.25390625</c:v>
                </c:pt>
                <c:pt idx="582" formatCode="0.00E+00">
                  <c:v>22051.28125</c:v>
                </c:pt>
                <c:pt idx="583" formatCode="0.00E+00">
                  <c:v>22190.703125000015</c:v>
                </c:pt>
                <c:pt idx="584" formatCode="0.00E+00">
                  <c:v>22330.134765625</c:v>
                </c:pt>
                <c:pt idx="585" formatCode="0.00E+00">
                  <c:v>22469.566406250015</c:v>
                </c:pt>
                <c:pt idx="586" formatCode="0.00E+00">
                  <c:v>22608.988281250029</c:v>
                </c:pt>
                <c:pt idx="587" formatCode="0.00E+00">
                  <c:v>22748.419921874978</c:v>
                </c:pt>
                <c:pt idx="588" formatCode="0.00E+00">
                  <c:v>22887.851562499982</c:v>
                </c:pt>
                <c:pt idx="589" formatCode="0.00E+00">
                  <c:v>23027.2734375</c:v>
                </c:pt>
                <c:pt idx="590" formatCode="0.00E+00">
                  <c:v>23166.705078125</c:v>
                </c:pt>
                <c:pt idx="591" formatCode="0.00E+00">
                  <c:v>23306.126953125</c:v>
                </c:pt>
                <c:pt idx="592" formatCode="0.00E+00">
                  <c:v>23445.558593750015</c:v>
                </c:pt>
                <c:pt idx="593" formatCode="0.00E+00">
                  <c:v>23584.990234374996</c:v>
                </c:pt>
                <c:pt idx="594" formatCode="0.00E+00">
                  <c:v>23724.412109374996</c:v>
                </c:pt>
                <c:pt idx="595" formatCode="0.00E+00">
                  <c:v>23859.470703125015</c:v>
                </c:pt>
                <c:pt idx="596" formatCode="0.00E+00">
                  <c:v>23829.984375000015</c:v>
                </c:pt>
                <c:pt idx="597" formatCode="0.00E+00">
                  <c:v>23800.5</c:v>
                </c:pt>
                <c:pt idx="598" formatCode="0.00E+00">
                  <c:v>23771.013671874978</c:v>
                </c:pt>
                <c:pt idx="599" formatCode="0.00E+00">
                  <c:v>23741.529296874978</c:v>
                </c:pt>
                <c:pt idx="600" formatCode="0.00E+00">
                  <c:v>23712.04296875</c:v>
                </c:pt>
                <c:pt idx="601" formatCode="0.00E+00">
                  <c:v>23682.556640625</c:v>
                </c:pt>
                <c:pt idx="602" formatCode="0.00E+00">
                  <c:v>23653.072265625</c:v>
                </c:pt>
                <c:pt idx="603" formatCode="0.00E+00">
                  <c:v>23623.5859375</c:v>
                </c:pt>
                <c:pt idx="604" formatCode="0.00E+00">
                  <c:v>23594.099609374978</c:v>
                </c:pt>
                <c:pt idx="605" formatCode="0.00E+00">
                  <c:v>23564.615234374978</c:v>
                </c:pt>
                <c:pt idx="606" formatCode="0.00E+00">
                  <c:v>23535.12890625</c:v>
                </c:pt>
                <c:pt idx="607" formatCode="0.00E+00">
                  <c:v>23505.642578124996</c:v>
                </c:pt>
                <c:pt idx="608" formatCode="0.00E+00">
                  <c:v>23476.158203125</c:v>
                </c:pt>
                <c:pt idx="609" formatCode="0.00E+00">
                  <c:v>23446.671875</c:v>
                </c:pt>
                <c:pt idx="610" formatCode="0.00E+00">
                  <c:v>23417.1875</c:v>
                </c:pt>
                <c:pt idx="611" formatCode="0.00E+00">
                  <c:v>23387.701171874996</c:v>
                </c:pt>
                <c:pt idx="612" formatCode="0.00E+00">
                  <c:v>23358.214843750015</c:v>
                </c:pt>
                <c:pt idx="613" formatCode="0.00E+00">
                  <c:v>23159.966796875</c:v>
                </c:pt>
                <c:pt idx="614" formatCode="0.00E+00">
                  <c:v>22910.744140625015</c:v>
                </c:pt>
                <c:pt idx="615" formatCode="0.00E+00">
                  <c:v>22661.521484375</c:v>
                </c:pt>
                <c:pt idx="616" formatCode="0.00E+00">
                  <c:v>22412.312499999996</c:v>
                </c:pt>
                <c:pt idx="617" formatCode="0.00E+00">
                  <c:v>22163.091796874996</c:v>
                </c:pt>
                <c:pt idx="618" formatCode="0.00E+00">
                  <c:v>21913.882812500015</c:v>
                </c:pt>
                <c:pt idx="619" formatCode="0.00E+00">
                  <c:v>21664.66015625</c:v>
                </c:pt>
                <c:pt idx="620" formatCode="0.00E+00">
                  <c:v>21415.439453125</c:v>
                </c:pt>
                <c:pt idx="621" formatCode="0.00E+00">
                  <c:v>21166.23046875</c:v>
                </c:pt>
                <c:pt idx="622" formatCode="0.00E+00">
                  <c:v>20917.007812500015</c:v>
                </c:pt>
                <c:pt idx="623" formatCode="0.00E+00">
                  <c:v>20667.785156250015</c:v>
                </c:pt>
                <c:pt idx="624" formatCode="0.00E+00">
                  <c:v>20418.578125000015</c:v>
                </c:pt>
                <c:pt idx="625" formatCode="0.00E+00">
                  <c:v>20169.35546875</c:v>
                </c:pt>
                <c:pt idx="626" formatCode="0.00E+00">
                  <c:v>19920.1328125</c:v>
                </c:pt>
                <c:pt idx="627" formatCode="0.00E+00">
                  <c:v>19375.601562499982</c:v>
                </c:pt>
                <c:pt idx="628" formatCode="0.00E+00">
                  <c:v>18829.537109374996</c:v>
                </c:pt>
                <c:pt idx="629" formatCode="0.00E+00">
                  <c:v>18283.505859374996</c:v>
                </c:pt>
                <c:pt idx="630" formatCode="0.00E+00">
                  <c:v>17737.441406250015</c:v>
                </c:pt>
                <c:pt idx="631" formatCode="0.00E+00">
                  <c:v>17191.376953125</c:v>
                </c:pt>
                <c:pt idx="632" formatCode="0.00E+00">
                  <c:v>16645.345703125015</c:v>
                </c:pt>
                <c:pt idx="633" formatCode="0.00E+00">
                  <c:v>16099.282226562507</c:v>
                </c:pt>
                <c:pt idx="634" formatCode="0.00E+00">
                  <c:v>15553.2177734375</c:v>
                </c:pt>
                <c:pt idx="635" formatCode="0.00E+00">
                  <c:v>15007.186523437491</c:v>
                </c:pt>
                <c:pt idx="636" formatCode="0.00E+00">
                  <c:v>14421.808593749991</c:v>
                </c:pt>
                <c:pt idx="637" formatCode="0.00E+00">
                  <c:v>13502.595703125</c:v>
                </c:pt>
                <c:pt idx="638" formatCode="0.00E+00">
                  <c:v>12583.3271484375</c:v>
                </c:pt>
                <c:pt idx="639" formatCode="0.00E+00">
                  <c:v>11664.058593749991</c:v>
                </c:pt>
                <c:pt idx="640" formatCode="0.00E+00">
                  <c:v>10744.845703125</c:v>
                </c:pt>
                <c:pt idx="641">
                  <c:v>9825.5771484375</c:v>
                </c:pt>
                <c:pt idx="642">
                  <c:v>8906.3076171874873</c:v>
                </c:pt>
                <c:pt idx="643">
                  <c:v>7944.6508789063</c:v>
                </c:pt>
                <c:pt idx="644">
                  <c:v>6906.8066406250036</c:v>
                </c:pt>
                <c:pt idx="645">
                  <c:v>5868.9624023438</c:v>
                </c:pt>
                <c:pt idx="646">
                  <c:v>4831.1816406250036</c:v>
                </c:pt>
                <c:pt idx="647">
                  <c:v>3793.3374023438018</c:v>
                </c:pt>
                <c:pt idx="648">
                  <c:v>2726.1123046875018</c:v>
                </c:pt>
                <c:pt idx="649">
                  <c:v>1604.8435058593998</c:v>
                </c:pt>
                <c:pt idx="650">
                  <c:v>483.57479858398</c:v>
                </c:pt>
                <c:pt idx="651">
                  <c:v>637.62548828125</c:v>
                </c:pt>
                <c:pt idx="652">
                  <c:v>1758.8942871093998</c:v>
                </c:pt>
                <c:pt idx="653">
                  <c:v>2880.1630859375</c:v>
                </c:pt>
                <c:pt idx="654">
                  <c:v>3970.5932617187987</c:v>
                </c:pt>
                <c:pt idx="655">
                  <c:v>5003.1762695313073</c:v>
                </c:pt>
                <c:pt idx="656">
                  <c:v>6035.6967773438</c:v>
                </c:pt>
                <c:pt idx="657">
                  <c:v>7068.2797851562964</c:v>
                </c:pt>
                <c:pt idx="658">
                  <c:v>8100.8632812500036</c:v>
                </c:pt>
                <c:pt idx="659">
                  <c:v>9091.1083984375</c:v>
                </c:pt>
                <c:pt idx="660" formatCode="0.00E+00">
                  <c:v>10000.063476562507</c:v>
                </c:pt>
                <c:pt idx="661" formatCode="0.00E+00">
                  <c:v>10909.017578125007</c:v>
                </c:pt>
                <c:pt idx="662" formatCode="0.00E+00">
                  <c:v>11817.916015624991</c:v>
                </c:pt>
                <c:pt idx="663" formatCode="0.00E+00">
                  <c:v>12726.871093749991</c:v>
                </c:pt>
                <c:pt idx="664" formatCode="0.00E+00">
                  <c:v>13558.1572265625</c:v>
                </c:pt>
                <c:pt idx="665" formatCode="0.00E+00">
                  <c:v>14236.6005859375</c:v>
                </c:pt>
                <c:pt idx="666" formatCode="0.00E+00">
                  <c:v>14915.085937499991</c:v>
                </c:pt>
                <c:pt idx="667" formatCode="0.00E+00">
                  <c:v>15593.529296875007</c:v>
                </c:pt>
                <c:pt idx="668" formatCode="0.00E+00">
                  <c:v>16272.014648437507</c:v>
                </c:pt>
                <c:pt idx="669" formatCode="0.00E+00">
                  <c:v>16950.5</c:v>
                </c:pt>
                <c:pt idx="670" formatCode="0.00E+00">
                  <c:v>17628.943359374996</c:v>
                </c:pt>
                <c:pt idx="671" formatCode="0.00E+00">
                  <c:v>18307.427734375</c:v>
                </c:pt>
                <c:pt idx="672" formatCode="0.00E+00">
                  <c:v>18796.451171874996</c:v>
                </c:pt>
                <c:pt idx="673" formatCode="0.00E+00">
                  <c:v>19153.048828125015</c:v>
                </c:pt>
                <c:pt idx="674" formatCode="0.00E+00">
                  <c:v>19509.66796875</c:v>
                </c:pt>
                <c:pt idx="675" formatCode="0.00E+00">
                  <c:v>19866.263671874996</c:v>
                </c:pt>
                <c:pt idx="676" formatCode="0.00E+00">
                  <c:v>20222.882812500015</c:v>
                </c:pt>
                <c:pt idx="677" formatCode="0.00E+00">
                  <c:v>20579.501953125</c:v>
                </c:pt>
                <c:pt idx="678" formatCode="0.00E+00">
                  <c:v>20936.099609374978</c:v>
                </c:pt>
                <c:pt idx="679" formatCode="0.00E+00">
                  <c:v>21292.71875</c:v>
                </c:pt>
                <c:pt idx="680" formatCode="0.00E+00">
                  <c:v>21649.337890625015</c:v>
                </c:pt>
                <c:pt idx="681" formatCode="0.00E+00">
                  <c:v>22005.933593750015</c:v>
                </c:pt>
                <c:pt idx="682" formatCode="0.00E+00">
                  <c:v>22211.14453125</c:v>
                </c:pt>
                <c:pt idx="683" formatCode="0.00E+00">
                  <c:v>22351.162109374996</c:v>
                </c:pt>
                <c:pt idx="684" formatCode="0.00E+00">
                  <c:v>22491.171875</c:v>
                </c:pt>
                <c:pt idx="685" formatCode="0.00E+00">
                  <c:v>22631.189453125</c:v>
                </c:pt>
                <c:pt idx="686" formatCode="0.00E+00">
                  <c:v>22771.199218749982</c:v>
                </c:pt>
                <c:pt idx="687" formatCode="0.00E+00">
                  <c:v>22911.216796874996</c:v>
                </c:pt>
                <c:pt idx="688" formatCode="0.00E+00">
                  <c:v>23051.234375</c:v>
                </c:pt>
                <c:pt idx="689" formatCode="0.00E+00">
                  <c:v>23191.244140625015</c:v>
                </c:pt>
                <c:pt idx="690" formatCode="0.00E+00">
                  <c:v>23331.261718750015</c:v>
                </c:pt>
                <c:pt idx="691" formatCode="0.00E+00">
                  <c:v>23471.28125</c:v>
                </c:pt>
                <c:pt idx="692" formatCode="0.00E+00">
                  <c:v>23611.2890625</c:v>
                </c:pt>
                <c:pt idx="693" formatCode="0.00E+00">
                  <c:v>23751.308593750015</c:v>
                </c:pt>
                <c:pt idx="694" formatCode="0.00E+00">
                  <c:v>23891.31640625</c:v>
                </c:pt>
                <c:pt idx="695" formatCode="0.00E+00">
                  <c:v>24031.335937499982</c:v>
                </c:pt>
                <c:pt idx="696" formatCode="0.00E+00">
                  <c:v>24014.462890625029</c:v>
                </c:pt>
                <c:pt idx="697" formatCode="0.00E+00">
                  <c:v>23985.033203125</c:v>
                </c:pt>
                <c:pt idx="698" formatCode="0.00E+00">
                  <c:v>23955.601562499982</c:v>
                </c:pt>
                <c:pt idx="699" formatCode="0.00E+00">
                  <c:v>23926.169921874978</c:v>
                </c:pt>
                <c:pt idx="700" formatCode="0.00E+00">
                  <c:v>23896.740234374996</c:v>
                </c:pt>
                <c:pt idx="701" formatCode="0.00E+00">
                  <c:v>23867.308593750015</c:v>
                </c:pt>
                <c:pt idx="702" formatCode="0.00E+00">
                  <c:v>23837.876953125</c:v>
                </c:pt>
                <c:pt idx="703" formatCode="0.00E+00">
                  <c:v>23808.447265625015</c:v>
                </c:pt>
                <c:pt idx="704" formatCode="0.00E+00">
                  <c:v>23779.017578124996</c:v>
                </c:pt>
                <c:pt idx="705" formatCode="0.00E+00">
                  <c:v>23749.587890625029</c:v>
                </c:pt>
                <c:pt idx="706" formatCode="0.00E+00">
                  <c:v>23720.156249999982</c:v>
                </c:pt>
                <c:pt idx="707" formatCode="0.00E+00">
                  <c:v>23690.724609374996</c:v>
                </c:pt>
                <c:pt idx="708" formatCode="0.00E+00">
                  <c:v>23661.294921874996</c:v>
                </c:pt>
                <c:pt idx="709" formatCode="0.00E+00">
                  <c:v>23631.863281250015</c:v>
                </c:pt>
                <c:pt idx="710" formatCode="0.00E+00">
                  <c:v>23602.431640625</c:v>
                </c:pt>
                <c:pt idx="711" formatCode="0.00E+00">
                  <c:v>23573.001953125</c:v>
                </c:pt>
                <c:pt idx="712" formatCode="0.00E+00">
                  <c:v>23543.5703125</c:v>
                </c:pt>
                <c:pt idx="713" formatCode="0.00E+00">
                  <c:v>23365.078125000015</c:v>
                </c:pt>
                <c:pt idx="714" formatCode="0.00E+00">
                  <c:v>23112.507812500015</c:v>
                </c:pt>
                <c:pt idx="715" formatCode="0.00E+00">
                  <c:v>22859.935546874978</c:v>
                </c:pt>
                <c:pt idx="716" formatCode="0.00E+00">
                  <c:v>22607.380859374996</c:v>
                </c:pt>
                <c:pt idx="717" formatCode="0.00E+00">
                  <c:v>22354.808593750015</c:v>
                </c:pt>
                <c:pt idx="718" formatCode="0.00E+00">
                  <c:v>22102.236328125</c:v>
                </c:pt>
                <c:pt idx="719" formatCode="0.00E+00">
                  <c:v>21849.681640625</c:v>
                </c:pt>
                <c:pt idx="720" formatCode="0.00E+00">
                  <c:v>21597.109374999982</c:v>
                </c:pt>
                <c:pt idx="721" formatCode="0.00E+00">
                  <c:v>21344.537109374996</c:v>
                </c:pt>
                <c:pt idx="722" formatCode="0.00E+00">
                  <c:v>21091.982421875</c:v>
                </c:pt>
                <c:pt idx="723" formatCode="0.00E+00">
                  <c:v>20839.41015625</c:v>
                </c:pt>
                <c:pt idx="724" formatCode="0.00E+00">
                  <c:v>20586.85546875</c:v>
                </c:pt>
                <c:pt idx="725" formatCode="0.00E+00">
                  <c:v>20334.283203125015</c:v>
                </c:pt>
                <c:pt idx="726" formatCode="0.00E+00">
                  <c:v>20081.710937499982</c:v>
                </c:pt>
                <c:pt idx="727" formatCode="0.00E+00">
                  <c:v>19558.828125000015</c:v>
                </c:pt>
                <c:pt idx="728" formatCode="0.00E+00">
                  <c:v>19004.173828125</c:v>
                </c:pt>
                <c:pt idx="729" formatCode="0.00E+00">
                  <c:v>18449.519531249982</c:v>
                </c:pt>
                <c:pt idx="730" formatCode="0.00E+00">
                  <c:v>17894.8984375</c:v>
                </c:pt>
                <c:pt idx="731" formatCode="0.00E+00">
                  <c:v>17340.244140625015</c:v>
                </c:pt>
                <c:pt idx="732" formatCode="0.00E+00">
                  <c:v>16785.589843750015</c:v>
                </c:pt>
                <c:pt idx="733" formatCode="0.00E+00">
                  <c:v>16230.9697265625</c:v>
                </c:pt>
                <c:pt idx="734" formatCode="0.00E+00">
                  <c:v>15676.314453125007</c:v>
                </c:pt>
                <c:pt idx="735" formatCode="0.00E+00">
                  <c:v>15121.6943359375</c:v>
                </c:pt>
                <c:pt idx="736" formatCode="0.00E+00">
                  <c:v>14565.013671875007</c:v>
                </c:pt>
                <c:pt idx="737" formatCode="0.00E+00">
                  <c:v>13630.193359375007</c:v>
                </c:pt>
                <c:pt idx="738" formatCode="0.00E+00">
                  <c:v>12695.4306640625</c:v>
                </c:pt>
                <c:pt idx="739" formatCode="0.00E+00">
                  <c:v>11760.610351562507</c:v>
                </c:pt>
                <c:pt idx="740" formatCode="0.00E+00">
                  <c:v>10825.789062500007</c:v>
                </c:pt>
                <c:pt idx="741">
                  <c:v>9891.0263671875</c:v>
                </c:pt>
                <c:pt idx="742">
                  <c:v>8956.2060546874873</c:v>
                </c:pt>
                <c:pt idx="743">
                  <c:v>7990.2133789062964</c:v>
                </c:pt>
                <c:pt idx="744">
                  <c:v>6934.3237304688037</c:v>
                </c:pt>
                <c:pt idx="745">
                  <c:v>5878.4335937499964</c:v>
                </c:pt>
                <c:pt idx="746">
                  <c:v>4822.6079101563</c:v>
                </c:pt>
                <c:pt idx="747">
                  <c:v>3766.7182617187964</c:v>
                </c:pt>
                <c:pt idx="748">
                  <c:v>2689.1425781249982</c:v>
                </c:pt>
                <c:pt idx="749">
                  <c:v>1547.6057128906</c:v>
                </c:pt>
                <c:pt idx="750">
                  <c:v>405.9992980957</c:v>
                </c:pt>
                <c:pt idx="751">
                  <c:v>735.60717773438</c:v>
                </c:pt>
                <c:pt idx="752">
                  <c:v>1877.1439208983982</c:v>
                </c:pt>
                <c:pt idx="753">
                  <c:v>3018.7504882813</c:v>
                </c:pt>
                <c:pt idx="754">
                  <c:v>4138.1796875</c:v>
                </c:pt>
                <c:pt idx="755">
                  <c:v>5190.26171875</c:v>
                </c:pt>
                <c:pt idx="756">
                  <c:v>6242.3437499999991</c:v>
                </c:pt>
                <c:pt idx="757">
                  <c:v>7294.3618164063037</c:v>
                </c:pt>
                <c:pt idx="758">
                  <c:v>8346.4443359375</c:v>
                </c:pt>
                <c:pt idx="759">
                  <c:v>9368.1464843750073</c:v>
                </c:pt>
                <c:pt idx="760" formatCode="0.00E+00">
                  <c:v>10294.633789062507</c:v>
                </c:pt>
                <c:pt idx="761" formatCode="0.00E+00">
                  <c:v>11221.1787109375</c:v>
                </c:pt>
                <c:pt idx="762" formatCode="0.00E+00">
                  <c:v>12147.666992187491</c:v>
                </c:pt>
                <c:pt idx="763" formatCode="0.00E+00">
                  <c:v>13074.2109375</c:v>
                </c:pt>
                <c:pt idx="764" formatCode="0.00E+00">
                  <c:v>13945.198242187507</c:v>
                </c:pt>
                <c:pt idx="765" formatCode="0.00E+00">
                  <c:v>14637.2666015625</c:v>
                </c:pt>
                <c:pt idx="766" formatCode="0.00E+00">
                  <c:v>15329.376953124991</c:v>
                </c:pt>
                <c:pt idx="767" formatCode="0.00E+00">
                  <c:v>16021.48828125</c:v>
                </c:pt>
                <c:pt idx="768" formatCode="0.00E+00">
                  <c:v>16713.556640625</c:v>
                </c:pt>
                <c:pt idx="769" formatCode="0.00E+00">
                  <c:v>17405.66796875</c:v>
                </c:pt>
                <c:pt idx="770" formatCode="0.00E+00">
                  <c:v>18097.777343750015</c:v>
                </c:pt>
                <c:pt idx="771" formatCode="0.00E+00">
                  <c:v>18789.845703125015</c:v>
                </c:pt>
                <c:pt idx="772" formatCode="0.00E+00">
                  <c:v>19321.796875000015</c:v>
                </c:pt>
                <c:pt idx="773" formatCode="0.00E+00">
                  <c:v>19686.109374999982</c:v>
                </c:pt>
                <c:pt idx="774" formatCode="0.00E+00">
                  <c:v>20050.443359374996</c:v>
                </c:pt>
                <c:pt idx="775" formatCode="0.00E+00">
                  <c:v>20414.775390625015</c:v>
                </c:pt>
                <c:pt idx="776" formatCode="0.00E+00">
                  <c:v>20779.087890625029</c:v>
                </c:pt>
                <c:pt idx="777" formatCode="0.00E+00">
                  <c:v>21143.421875000015</c:v>
                </c:pt>
                <c:pt idx="778" formatCode="0.00E+00">
                  <c:v>21507.75390625</c:v>
                </c:pt>
                <c:pt idx="779" formatCode="0.00E+00">
                  <c:v>21872.066406250015</c:v>
                </c:pt>
                <c:pt idx="780" formatCode="0.00E+00">
                  <c:v>22236.400390625015</c:v>
                </c:pt>
                <c:pt idx="781" formatCode="0.00E+00">
                  <c:v>22600.710937499982</c:v>
                </c:pt>
                <c:pt idx="782" formatCode="0.00E+00">
                  <c:v>22832.783203125015</c:v>
                </c:pt>
                <c:pt idx="783" formatCode="0.00E+00">
                  <c:v>22976.314453125</c:v>
                </c:pt>
                <c:pt idx="784" formatCode="0.00E+00">
                  <c:v>23119.83984375</c:v>
                </c:pt>
                <c:pt idx="785" formatCode="0.00E+00">
                  <c:v>23263.371093750015</c:v>
                </c:pt>
                <c:pt idx="786" formatCode="0.00E+00">
                  <c:v>23406.904296874996</c:v>
                </c:pt>
                <c:pt idx="787" formatCode="0.00E+00">
                  <c:v>23550.4296875</c:v>
                </c:pt>
                <c:pt idx="788" formatCode="0.00E+00">
                  <c:v>23693.9609375</c:v>
                </c:pt>
                <c:pt idx="789" formatCode="0.00E+00">
                  <c:v>23837.494140625015</c:v>
                </c:pt>
                <c:pt idx="790" formatCode="0.00E+00">
                  <c:v>23981.017578124996</c:v>
                </c:pt>
                <c:pt idx="791" formatCode="0.00E+00">
                  <c:v>24124.550781250015</c:v>
                </c:pt>
                <c:pt idx="792" formatCode="0.00E+00">
                  <c:v>24268.076171874996</c:v>
                </c:pt>
                <c:pt idx="793" formatCode="0.00E+00">
                  <c:v>24411.607421874996</c:v>
                </c:pt>
                <c:pt idx="794" formatCode="0.00E+00">
                  <c:v>24555.140625</c:v>
                </c:pt>
                <c:pt idx="795" formatCode="0.00E+00">
                  <c:v>24698.6640625</c:v>
                </c:pt>
                <c:pt idx="796" formatCode="0.00E+00">
                  <c:v>24698.759765625</c:v>
                </c:pt>
                <c:pt idx="797" formatCode="0.00E+00">
                  <c:v>24668.61328125</c:v>
                </c:pt>
                <c:pt idx="798" formatCode="0.00E+00">
                  <c:v>24638.466796875</c:v>
                </c:pt>
                <c:pt idx="799" formatCode="0.00E+00">
                  <c:v>24608.3203125</c:v>
                </c:pt>
                <c:pt idx="800" formatCode="0.00E+00">
                  <c:v>24578.173828125</c:v>
                </c:pt>
                <c:pt idx="801" formatCode="0.00E+00">
                  <c:v>24548.025390625015</c:v>
                </c:pt>
                <c:pt idx="802" formatCode="0.00E+00">
                  <c:v>24517.87890625</c:v>
                </c:pt>
                <c:pt idx="803" formatCode="0.00E+00">
                  <c:v>24487.732421874996</c:v>
                </c:pt>
                <c:pt idx="804" formatCode="0.00E+00">
                  <c:v>24457.5859375</c:v>
                </c:pt>
                <c:pt idx="805" formatCode="0.00E+00">
                  <c:v>24427.4375</c:v>
                </c:pt>
                <c:pt idx="806" formatCode="0.00E+00">
                  <c:v>24397.29296875</c:v>
                </c:pt>
                <c:pt idx="807" formatCode="0.00E+00">
                  <c:v>24367.14453125</c:v>
                </c:pt>
                <c:pt idx="808" formatCode="0.00E+00">
                  <c:v>24336.996093750029</c:v>
                </c:pt>
                <c:pt idx="809" formatCode="0.00E+00">
                  <c:v>24306.851562499982</c:v>
                </c:pt>
                <c:pt idx="810" formatCode="0.00E+00">
                  <c:v>24276.703125000015</c:v>
                </c:pt>
                <c:pt idx="811" formatCode="0.00E+00">
                  <c:v>24246.558593750015</c:v>
                </c:pt>
                <c:pt idx="812" formatCode="0.00E+00">
                  <c:v>24216.41015625</c:v>
                </c:pt>
                <c:pt idx="813" formatCode="0.00E+00">
                  <c:v>24054.607421874996</c:v>
                </c:pt>
                <c:pt idx="814" formatCode="0.00E+00">
                  <c:v>23792.71875</c:v>
                </c:pt>
                <c:pt idx="815" formatCode="0.00E+00">
                  <c:v>23530.814453125</c:v>
                </c:pt>
                <c:pt idx="816" formatCode="0.00E+00">
                  <c:v>23268.908203125015</c:v>
                </c:pt>
                <c:pt idx="817" formatCode="0.00E+00">
                  <c:v>23007.019531249982</c:v>
                </c:pt>
                <c:pt idx="818" formatCode="0.00E+00">
                  <c:v>22745.115234374978</c:v>
                </c:pt>
                <c:pt idx="819" formatCode="0.00E+00">
                  <c:v>22483.224609374996</c:v>
                </c:pt>
                <c:pt idx="820" formatCode="0.00E+00">
                  <c:v>22221.3203125</c:v>
                </c:pt>
                <c:pt idx="821" formatCode="0.00E+00">
                  <c:v>21959.4140625</c:v>
                </c:pt>
                <c:pt idx="822" formatCode="0.00E+00">
                  <c:v>21697.525390625015</c:v>
                </c:pt>
                <c:pt idx="823" formatCode="0.00E+00">
                  <c:v>21435.621093750015</c:v>
                </c:pt>
                <c:pt idx="824" formatCode="0.00E+00">
                  <c:v>21173.714843750015</c:v>
                </c:pt>
                <c:pt idx="825" formatCode="0.00E+00">
                  <c:v>20911.826171874996</c:v>
                </c:pt>
                <c:pt idx="826" formatCode="0.00E+00">
                  <c:v>20649.921875000015</c:v>
                </c:pt>
                <c:pt idx="827" formatCode="0.00E+00">
                  <c:v>20138.033203125</c:v>
                </c:pt>
                <c:pt idx="828" formatCode="0.00E+00">
                  <c:v>19561.689453125</c:v>
                </c:pt>
                <c:pt idx="829" formatCode="0.00E+00">
                  <c:v>18985.310546874956</c:v>
                </c:pt>
                <c:pt idx="830" formatCode="0.00E+00">
                  <c:v>18408.968750000015</c:v>
                </c:pt>
                <c:pt idx="831" formatCode="0.00E+00">
                  <c:v>17832.589843750015</c:v>
                </c:pt>
                <c:pt idx="832" formatCode="0.00E+00">
                  <c:v>17256.210937499982</c:v>
                </c:pt>
                <c:pt idx="833" formatCode="0.00E+00">
                  <c:v>16679.869140625</c:v>
                </c:pt>
                <c:pt idx="834" formatCode="0.00E+00">
                  <c:v>16103.490234375</c:v>
                </c:pt>
                <c:pt idx="835" formatCode="0.00E+00">
                  <c:v>15527.112304687491</c:v>
                </c:pt>
                <c:pt idx="836" formatCode="0.00E+00">
                  <c:v>14950.76953125</c:v>
                </c:pt>
                <c:pt idx="837" formatCode="0.00E+00">
                  <c:v>14015.688476562507</c:v>
                </c:pt>
                <c:pt idx="838" formatCode="0.00E+00">
                  <c:v>13043.1513671875</c:v>
                </c:pt>
                <c:pt idx="839" formatCode="0.00E+00">
                  <c:v>12070.555664062491</c:v>
                </c:pt>
                <c:pt idx="840" formatCode="0.00E+00">
                  <c:v>11097.959960937491</c:v>
                </c:pt>
                <c:pt idx="841" formatCode="0.00E+00">
                  <c:v>10125.423828125007</c:v>
                </c:pt>
                <c:pt idx="842">
                  <c:v>9152.8271484375</c:v>
                </c:pt>
                <c:pt idx="843">
                  <c:v>8160.2548828124964</c:v>
                </c:pt>
                <c:pt idx="844">
                  <c:v>7061.2841796875036</c:v>
                </c:pt>
                <c:pt idx="845">
                  <c:v>5962.2460937500036</c:v>
                </c:pt>
                <c:pt idx="846">
                  <c:v>4863.2080078124964</c:v>
                </c:pt>
                <c:pt idx="847">
                  <c:v>3764.2373046875018</c:v>
                </c:pt>
                <c:pt idx="848">
                  <c:v>2651.4660644530982</c:v>
                </c:pt>
                <c:pt idx="849">
                  <c:v>1462.7288818359</c:v>
                </c:pt>
                <c:pt idx="850">
                  <c:v>273.91915893554977</c:v>
                </c:pt>
                <c:pt idx="851">
                  <c:v>914.89056396484</c:v>
                </c:pt>
                <c:pt idx="852">
                  <c:v>2103.6276855468982</c:v>
                </c:pt>
                <c:pt idx="853">
                  <c:v>3292.4372558594018</c:v>
                </c:pt>
                <c:pt idx="854">
                  <c:v>4467.4169921875</c:v>
                </c:pt>
                <c:pt idx="855">
                  <c:v>5562.0747070312964</c:v>
                </c:pt>
                <c:pt idx="856">
                  <c:v>6656.7993164063</c:v>
                </c:pt>
                <c:pt idx="857">
                  <c:v>7751.45703125</c:v>
                </c:pt>
                <c:pt idx="858">
                  <c:v>8846.181640625</c:v>
                </c:pt>
                <c:pt idx="859">
                  <c:v>9922</c:v>
                </c:pt>
                <c:pt idx="860" formatCode="0.00E+00">
                  <c:v>10883.510742187507</c:v>
                </c:pt>
                <c:pt idx="861" formatCode="0.00E+00">
                  <c:v>11845.080078125007</c:v>
                </c:pt>
                <c:pt idx="862" formatCode="0.00E+00">
                  <c:v>12806.649414062507</c:v>
                </c:pt>
                <c:pt idx="863" formatCode="0.00E+00">
                  <c:v>13768.159179687484</c:v>
                </c:pt>
                <c:pt idx="864" formatCode="0.00E+00">
                  <c:v>14695.279296875007</c:v>
                </c:pt>
                <c:pt idx="865" formatCode="0.00E+00">
                  <c:v>15405.350585937491</c:v>
                </c:pt>
                <c:pt idx="866" formatCode="0.00E+00">
                  <c:v>16115.377929687478</c:v>
                </c:pt>
                <c:pt idx="867" formatCode="0.00E+00">
                  <c:v>16825.447265625015</c:v>
                </c:pt>
                <c:pt idx="868" formatCode="0.00E+00">
                  <c:v>17535.474609374996</c:v>
                </c:pt>
                <c:pt idx="869" formatCode="0.00E+00">
                  <c:v>18245.544921874996</c:v>
                </c:pt>
                <c:pt idx="870" formatCode="0.00E+00">
                  <c:v>18955.6171875</c:v>
                </c:pt>
                <c:pt idx="871" formatCode="0.00E+00">
                  <c:v>19665.64453125</c:v>
                </c:pt>
                <c:pt idx="872" formatCode="0.00E+00">
                  <c:v>20127.29296875</c:v>
                </c:pt>
                <c:pt idx="873" formatCode="0.00E+00">
                  <c:v>20496.85546875</c:v>
                </c:pt>
                <c:pt idx="874" formatCode="0.00E+00">
                  <c:v>20866.39453125</c:v>
                </c:pt>
                <c:pt idx="875" formatCode="0.00E+00">
                  <c:v>21235.955078125</c:v>
                </c:pt>
                <c:pt idx="876" formatCode="0.00E+00">
                  <c:v>21605.494140625015</c:v>
                </c:pt>
                <c:pt idx="877" formatCode="0.00E+00">
                  <c:v>21975.056640625</c:v>
                </c:pt>
                <c:pt idx="878" formatCode="0.00E+00">
                  <c:v>22344.6171875</c:v>
                </c:pt>
                <c:pt idx="879" formatCode="0.00E+00">
                  <c:v>22714.156249999982</c:v>
                </c:pt>
                <c:pt idx="880" formatCode="0.00E+00">
                  <c:v>23083.71875</c:v>
                </c:pt>
                <c:pt idx="881" formatCode="0.00E+00">
                  <c:v>23224.095703125015</c:v>
                </c:pt>
                <c:pt idx="882" formatCode="0.00E+00">
                  <c:v>23344.744140625015</c:v>
                </c:pt>
                <c:pt idx="883" formatCode="0.00E+00">
                  <c:v>23465.400390625015</c:v>
                </c:pt>
                <c:pt idx="884" formatCode="0.00E+00">
                  <c:v>23586.056640625</c:v>
                </c:pt>
                <c:pt idx="885" formatCode="0.00E+00">
                  <c:v>23706.705078125</c:v>
                </c:pt>
                <c:pt idx="886" formatCode="0.00E+00">
                  <c:v>23827.361328125</c:v>
                </c:pt>
                <c:pt idx="887" formatCode="0.00E+00">
                  <c:v>23948.009765625</c:v>
                </c:pt>
                <c:pt idx="888" formatCode="0.00E+00">
                  <c:v>24068.666015625015</c:v>
                </c:pt>
                <c:pt idx="889" formatCode="0.00E+00">
                  <c:v>24168.03515625</c:v>
                </c:pt>
                <c:pt idx="890" formatCode="0.00E+00">
                  <c:v>24098.607421874996</c:v>
                </c:pt>
                <c:pt idx="891" formatCode="0.00E+00">
                  <c:v>24029.177734374996</c:v>
                </c:pt>
                <c:pt idx="892" formatCode="0.00E+00">
                  <c:v>23959.746093750029</c:v>
                </c:pt>
                <c:pt idx="893" formatCode="0.00E+00">
                  <c:v>23890.3203125</c:v>
                </c:pt>
                <c:pt idx="894" formatCode="0.00E+00">
                  <c:v>23820.888671874996</c:v>
                </c:pt>
                <c:pt idx="895" formatCode="0.00E+00">
                  <c:v>23751.462890625029</c:v>
                </c:pt>
                <c:pt idx="896" formatCode="0.00E+00">
                  <c:v>23682.033203125</c:v>
                </c:pt>
                <c:pt idx="897" formatCode="0.00E+00">
                  <c:v>23612.601562499982</c:v>
                </c:pt>
                <c:pt idx="898" formatCode="0.00E+00">
                  <c:v>23491.970703125015</c:v>
                </c:pt>
                <c:pt idx="899" formatCode="0.00E+00">
                  <c:v>23253.625</c:v>
                </c:pt>
                <c:pt idx="900" formatCode="0.00E+00">
                  <c:v>23015.279296874978</c:v>
                </c:pt>
                <c:pt idx="901" formatCode="0.00E+00">
                  <c:v>22776.94921875</c:v>
                </c:pt>
                <c:pt idx="902" formatCode="0.00E+00">
                  <c:v>22538.603515625</c:v>
                </c:pt>
                <c:pt idx="903" formatCode="0.00E+00">
                  <c:v>22300.257812500015</c:v>
                </c:pt>
                <c:pt idx="904" formatCode="0.00E+00">
                  <c:v>22061.927734375</c:v>
                </c:pt>
                <c:pt idx="905" formatCode="0.00E+00">
                  <c:v>21823.582031250015</c:v>
                </c:pt>
                <c:pt idx="906" formatCode="0.00E+00">
                  <c:v>21585.251953125</c:v>
                </c:pt>
                <c:pt idx="907" formatCode="0.00E+00">
                  <c:v>21273.527343750015</c:v>
                </c:pt>
                <c:pt idx="908" formatCode="0.00E+00">
                  <c:v>20886.75</c:v>
                </c:pt>
                <c:pt idx="909" formatCode="0.00E+00">
                  <c:v>20499.996093750029</c:v>
                </c:pt>
                <c:pt idx="910" formatCode="0.00E+00">
                  <c:v>20113.21875</c:v>
                </c:pt>
                <c:pt idx="911" formatCode="0.00E+00">
                  <c:v>19726.441406250015</c:v>
                </c:pt>
                <c:pt idx="912" formatCode="0.00E+00">
                  <c:v>19339.6875</c:v>
                </c:pt>
                <c:pt idx="913" formatCode="0.00E+00">
                  <c:v>18952.91015625</c:v>
                </c:pt>
                <c:pt idx="914" formatCode="0.00E+00">
                  <c:v>18566.156249999982</c:v>
                </c:pt>
                <c:pt idx="915" formatCode="0.00E+00">
                  <c:v>18179.37890625</c:v>
                </c:pt>
                <c:pt idx="916" formatCode="0.00E+00">
                  <c:v>17785.892578124996</c:v>
                </c:pt>
                <c:pt idx="917" formatCode="0.00E+00">
                  <c:v>17320.203125000015</c:v>
                </c:pt>
                <c:pt idx="918" formatCode="0.00E+00">
                  <c:v>16854.484375000015</c:v>
                </c:pt>
                <c:pt idx="919" formatCode="0.00E+00">
                  <c:v>16388.765625000015</c:v>
                </c:pt>
                <c:pt idx="920" formatCode="0.00E+00">
                  <c:v>15923.074218750007</c:v>
                </c:pt>
                <c:pt idx="921" formatCode="0.00E+00">
                  <c:v>15457.35546875</c:v>
                </c:pt>
                <c:pt idx="922" formatCode="0.00E+00">
                  <c:v>14991.636718750007</c:v>
                </c:pt>
                <c:pt idx="923" formatCode="0.00E+00">
                  <c:v>14525.9462890625</c:v>
                </c:pt>
                <c:pt idx="924" formatCode="0.00E+00">
                  <c:v>14060.2275390625</c:v>
                </c:pt>
                <c:pt idx="925" formatCode="0.00E+00">
                  <c:v>13594.537109375</c:v>
                </c:pt>
                <c:pt idx="926" formatCode="0.00E+00">
                  <c:v>13160.4326171875</c:v>
                </c:pt>
                <c:pt idx="927" formatCode="0.00E+00">
                  <c:v>12749.3837890625</c:v>
                </c:pt>
                <c:pt idx="928" formatCode="0.00E+00">
                  <c:v>12338.3603515625</c:v>
                </c:pt>
                <c:pt idx="929" formatCode="0.00E+00">
                  <c:v>11927.311523437491</c:v>
                </c:pt>
                <c:pt idx="930" formatCode="0.00E+00">
                  <c:v>11516.262695312507</c:v>
                </c:pt>
                <c:pt idx="931" formatCode="0.00E+00">
                  <c:v>11105.23925781252</c:v>
                </c:pt>
                <c:pt idx="932" formatCode="0.00E+00">
                  <c:v>10694.190429687491</c:v>
                </c:pt>
                <c:pt idx="933" formatCode="0.00E+00">
                  <c:v>10283.141601562507</c:v>
                </c:pt>
                <c:pt idx="934">
                  <c:v>9872.1181640625</c:v>
                </c:pt>
                <c:pt idx="935">
                  <c:v>9493.001953125</c:v>
                </c:pt>
                <c:pt idx="936">
                  <c:v>9183.4150390624873</c:v>
                </c:pt>
                <c:pt idx="937">
                  <c:v>8873.8085937499873</c:v>
                </c:pt>
                <c:pt idx="938">
                  <c:v>8564.2021484375073</c:v>
                </c:pt>
                <c:pt idx="939">
                  <c:v>8254.6142578125182</c:v>
                </c:pt>
                <c:pt idx="940">
                  <c:v>7945.0083007813</c:v>
                </c:pt>
                <c:pt idx="941">
                  <c:v>7635.4018554688</c:v>
                </c:pt>
                <c:pt idx="942">
                  <c:v>7325.814453125</c:v>
                </c:pt>
                <c:pt idx="943">
                  <c:v>7016.2080078124964</c:v>
                </c:pt>
                <c:pt idx="944">
                  <c:v>6706.6206054688073</c:v>
                </c:pt>
                <c:pt idx="945">
                  <c:v>6397.0141601563037</c:v>
                </c:pt>
                <c:pt idx="946">
                  <c:v>6087.4077148437964</c:v>
                </c:pt>
                <c:pt idx="947">
                  <c:v>5777.8203125</c:v>
                </c:pt>
                <c:pt idx="948">
                  <c:v>5574.1665039063037</c:v>
                </c:pt>
                <c:pt idx="949">
                  <c:v>5403.974609375</c:v>
                </c:pt>
                <c:pt idx="950">
                  <c:v>5233.7929687500036</c:v>
                </c:pt>
                <c:pt idx="951">
                  <c:v>5063.6010742188037</c:v>
                </c:pt>
                <c:pt idx="952">
                  <c:v>4893.4086914063037</c:v>
                </c:pt>
                <c:pt idx="953">
                  <c:v>4723.2270507813</c:v>
                </c:pt>
                <c:pt idx="954">
                  <c:v>4553.03515625</c:v>
                </c:pt>
                <c:pt idx="955">
                  <c:v>4382.853515625</c:v>
                </c:pt>
                <c:pt idx="956">
                  <c:v>4212.6611328125036</c:v>
                </c:pt>
                <c:pt idx="957">
                  <c:v>4042.4692382813018</c:v>
                </c:pt>
                <c:pt idx="958">
                  <c:v>3872.2873535156</c:v>
                </c:pt>
                <c:pt idx="959">
                  <c:v>3702.0954589844018</c:v>
                </c:pt>
                <c:pt idx="960">
                  <c:v>3531.9033203125018</c:v>
                </c:pt>
                <c:pt idx="961">
                  <c:v>3361.7216796875</c:v>
                </c:pt>
                <c:pt idx="962">
                  <c:v>3191.5295410155995</c:v>
                </c:pt>
                <c:pt idx="963">
                  <c:v>3021.3479003906</c:v>
                </c:pt>
                <c:pt idx="964">
                  <c:v>2851.1557617187987</c:v>
                </c:pt>
                <c:pt idx="965">
                  <c:v>2765.771484375</c:v>
                </c:pt>
                <c:pt idx="966">
                  <c:v>2683.5878906249982</c:v>
                </c:pt>
                <c:pt idx="967">
                  <c:v>2601.3994140625018</c:v>
                </c:pt>
                <c:pt idx="968">
                  <c:v>2519.2106933594</c:v>
                </c:pt>
                <c:pt idx="969">
                  <c:v>2437.02734375</c:v>
                </c:pt>
                <c:pt idx="970">
                  <c:v>2354.8386230469</c:v>
                </c:pt>
                <c:pt idx="971">
                  <c:v>2272.6501464844018</c:v>
                </c:pt>
                <c:pt idx="972">
                  <c:v>2190.4665527344018</c:v>
                </c:pt>
                <c:pt idx="973">
                  <c:v>2108.2780761719</c:v>
                </c:pt>
                <c:pt idx="974">
                  <c:v>2026.0944824218998</c:v>
                </c:pt>
                <c:pt idx="975">
                  <c:v>1943.9058837891018</c:v>
                </c:pt>
                <c:pt idx="976">
                  <c:v>1861.7174072266</c:v>
                </c:pt>
                <c:pt idx="977">
                  <c:v>1779.5338134766</c:v>
                </c:pt>
                <c:pt idx="978">
                  <c:v>1697.3452148438</c:v>
                </c:pt>
                <c:pt idx="979">
                  <c:v>1615.1567382813</c:v>
                </c:pt>
                <c:pt idx="980">
                  <c:v>1532.9731445312996</c:v>
                </c:pt>
                <c:pt idx="981">
                  <c:v>1450.7845458983998</c:v>
                </c:pt>
                <c:pt idx="982">
                  <c:v>1368.6010742187996</c:v>
                </c:pt>
                <c:pt idx="983">
                  <c:v>1327.3734130858998</c:v>
                </c:pt>
                <c:pt idx="984">
                  <c:v>1287.9890136719</c:v>
                </c:pt>
                <c:pt idx="985">
                  <c:v>1248.6070556641009</c:v>
                </c:pt>
                <c:pt idx="986">
                  <c:v>1209.22265625</c:v>
                </c:pt>
                <c:pt idx="987">
                  <c:v>1169.8382568358998</c:v>
                </c:pt>
                <c:pt idx="988">
                  <c:v>1130.4562988281</c:v>
                </c:pt>
                <c:pt idx="989">
                  <c:v>1091.0718994141</c:v>
                </c:pt>
                <c:pt idx="990">
                  <c:v>1051.6875</c:v>
                </c:pt>
                <c:pt idx="991">
                  <c:v>1012.3054809570004</c:v>
                </c:pt>
                <c:pt idx="992">
                  <c:v>972.92108154297</c:v>
                </c:pt>
                <c:pt idx="993">
                  <c:v>933.53912353516</c:v>
                </c:pt>
                <c:pt idx="994">
                  <c:v>894.15472412109</c:v>
                </c:pt>
                <c:pt idx="995">
                  <c:v>854.77032470703045</c:v>
                </c:pt>
                <c:pt idx="996">
                  <c:v>815.38836669922</c:v>
                </c:pt>
                <c:pt idx="997">
                  <c:v>776.00396728516</c:v>
                </c:pt>
                <c:pt idx="998">
                  <c:v>736.61956787109</c:v>
                </c:pt>
                <c:pt idx="999">
                  <c:v>697.23760986327954</c:v>
                </c:pt>
                <c:pt idx="1000">
                  <c:v>657.85321044921955</c:v>
                </c:pt>
                <c:pt idx="1001">
                  <c:v>637.983215332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6D7-4538-B474-27CB0864F50E}"/>
            </c:ext>
          </c:extLst>
        </c:ser>
        <c:ser>
          <c:idx val="2"/>
          <c:order val="1"/>
          <c:tx>
            <c:v>Bad Mesh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14:$C$1015</c:f>
              <c:numCache>
                <c:formatCode>General</c:formatCode>
                <c:ptCount val="1002"/>
                <c:pt idx="0">
                  <c:v>0</c:v>
                </c:pt>
                <c:pt idx="1">
                  <c:v>2.3474121093749987</c:v>
                </c:pt>
                <c:pt idx="2">
                  <c:v>4.6948394775390936</c:v>
                </c:pt>
                <c:pt idx="3">
                  <c:v>7.0422515869140998</c:v>
                </c:pt>
                <c:pt idx="4">
                  <c:v>9.3896789550781001</c:v>
                </c:pt>
                <c:pt idx="5">
                  <c:v>11.737091064452994</c:v>
                </c:pt>
                <c:pt idx="6">
                  <c:v>14.084503173828002</c:v>
                </c:pt>
                <c:pt idx="7">
                  <c:v>16.431930541991989</c:v>
                </c:pt>
                <c:pt idx="8">
                  <c:v>18.779342651366971</c:v>
                </c:pt>
                <c:pt idx="9">
                  <c:v>21.126754760741999</c:v>
                </c:pt>
                <c:pt idx="10">
                  <c:v>23.474182128906001</c:v>
                </c:pt>
                <c:pt idx="11">
                  <c:v>25.821594238280987</c:v>
                </c:pt>
                <c:pt idx="12">
                  <c:v>28.169006347656001</c:v>
                </c:pt>
                <c:pt idx="13">
                  <c:v>30.51643371582</c:v>
                </c:pt>
                <c:pt idx="14">
                  <c:v>32.863845825195</c:v>
                </c:pt>
                <c:pt idx="15">
                  <c:v>35.211273193358998</c:v>
                </c:pt>
                <c:pt idx="16">
                  <c:v>37.558685302733998</c:v>
                </c:pt>
                <c:pt idx="17">
                  <c:v>39.906097412108998</c:v>
                </c:pt>
                <c:pt idx="18">
                  <c:v>42.253524780272997</c:v>
                </c:pt>
                <c:pt idx="19">
                  <c:v>44.600936889647997</c:v>
                </c:pt>
                <c:pt idx="20">
                  <c:v>46.948364257812955</c:v>
                </c:pt>
                <c:pt idx="21">
                  <c:v>49.29577636718804</c:v>
                </c:pt>
                <c:pt idx="22">
                  <c:v>51.643188476562997</c:v>
                </c:pt>
                <c:pt idx="23">
                  <c:v>53.990600585937997</c:v>
                </c:pt>
                <c:pt idx="24">
                  <c:v>56.338027954102003</c:v>
                </c:pt>
                <c:pt idx="25">
                  <c:v>58.685455322266002</c:v>
                </c:pt>
                <c:pt idx="26">
                  <c:v>61.032867431640945</c:v>
                </c:pt>
                <c:pt idx="27">
                  <c:v>63.380279541015966</c:v>
                </c:pt>
                <c:pt idx="28">
                  <c:v>65.727691650390994</c:v>
                </c:pt>
                <c:pt idx="29">
                  <c:v>68.075119018554915</c:v>
                </c:pt>
                <c:pt idx="30">
                  <c:v>70.422531127929915</c:v>
                </c:pt>
                <c:pt idx="31">
                  <c:v>72.769958496093949</c:v>
                </c:pt>
                <c:pt idx="32">
                  <c:v>75.117370605468949</c:v>
                </c:pt>
                <c:pt idx="33">
                  <c:v>77.464782714843949</c:v>
                </c:pt>
                <c:pt idx="34">
                  <c:v>79.812210083007997</c:v>
                </c:pt>
                <c:pt idx="35">
                  <c:v>82.159622192382926</c:v>
                </c:pt>
                <c:pt idx="36">
                  <c:v>84.50704956054706</c:v>
                </c:pt>
                <c:pt idx="37">
                  <c:v>86.85446166992206</c:v>
                </c:pt>
                <c:pt idx="38">
                  <c:v>89.20187377929706</c:v>
                </c:pt>
                <c:pt idx="39">
                  <c:v>91.54928588867206</c:v>
                </c:pt>
                <c:pt idx="40">
                  <c:v>93.89671325683598</c:v>
                </c:pt>
                <c:pt idx="41">
                  <c:v>96.244140625000114</c:v>
                </c:pt>
                <c:pt idx="42">
                  <c:v>98.591552734375057</c:v>
                </c:pt>
                <c:pt idx="43">
                  <c:v>100.93896484375</c:v>
                </c:pt>
                <c:pt idx="44">
                  <c:v>103.2863769531299</c:v>
                </c:pt>
                <c:pt idx="45">
                  <c:v>105.63380432129</c:v>
                </c:pt>
                <c:pt idx="46">
                  <c:v>107.98121643066006</c:v>
                </c:pt>
                <c:pt idx="47">
                  <c:v>110.32864379883</c:v>
                </c:pt>
                <c:pt idx="48">
                  <c:v>112.6760559082</c:v>
                </c:pt>
                <c:pt idx="49">
                  <c:v>115.02346801757989</c:v>
                </c:pt>
                <c:pt idx="50">
                  <c:v>117.37089538574</c:v>
                </c:pt>
                <c:pt idx="51">
                  <c:v>119.71830749512</c:v>
                </c:pt>
                <c:pt idx="52">
                  <c:v>122.0657272338899</c:v>
                </c:pt>
                <c:pt idx="53">
                  <c:v>124.41314697266</c:v>
                </c:pt>
                <c:pt idx="54">
                  <c:v>126.76055908203006</c:v>
                </c:pt>
                <c:pt idx="55">
                  <c:v>129.10798645020012</c:v>
                </c:pt>
                <c:pt idx="56">
                  <c:v>131.45539855957011</c:v>
                </c:pt>
                <c:pt idx="57">
                  <c:v>133.80281066895</c:v>
                </c:pt>
                <c:pt idx="58">
                  <c:v>136.15023803711011</c:v>
                </c:pt>
                <c:pt idx="59">
                  <c:v>138.49765014648</c:v>
                </c:pt>
                <c:pt idx="60">
                  <c:v>140.84506225585992</c:v>
                </c:pt>
                <c:pt idx="61">
                  <c:v>143.19248962402</c:v>
                </c:pt>
                <c:pt idx="62">
                  <c:v>145.53990173339992</c:v>
                </c:pt>
                <c:pt idx="63">
                  <c:v>147.88732910156011</c:v>
                </c:pt>
                <c:pt idx="64">
                  <c:v>150.23474121093997</c:v>
                </c:pt>
                <c:pt idx="65">
                  <c:v>152.58215332031</c:v>
                </c:pt>
                <c:pt idx="66">
                  <c:v>154.92958068848</c:v>
                </c:pt>
                <c:pt idx="67">
                  <c:v>157.27699279784977</c:v>
                </c:pt>
                <c:pt idx="68">
                  <c:v>159.62442016602</c:v>
                </c:pt>
                <c:pt idx="69">
                  <c:v>161.97183227539</c:v>
                </c:pt>
                <c:pt idx="70">
                  <c:v>164.31924438477</c:v>
                </c:pt>
                <c:pt idx="71">
                  <c:v>166.66667175293</c:v>
                </c:pt>
                <c:pt idx="72">
                  <c:v>169.01408386229997</c:v>
                </c:pt>
                <c:pt idx="73">
                  <c:v>171.36149597168011</c:v>
                </c:pt>
                <c:pt idx="74">
                  <c:v>173.70892333983997</c:v>
                </c:pt>
                <c:pt idx="75">
                  <c:v>176.05633544922011</c:v>
                </c:pt>
                <c:pt idx="76">
                  <c:v>178.40374755859011</c:v>
                </c:pt>
                <c:pt idx="77">
                  <c:v>180.75117492675992</c:v>
                </c:pt>
                <c:pt idx="78">
                  <c:v>183.09858703613</c:v>
                </c:pt>
                <c:pt idx="79">
                  <c:v>185.44601440429997</c:v>
                </c:pt>
                <c:pt idx="80">
                  <c:v>187.79342651367011</c:v>
                </c:pt>
                <c:pt idx="81">
                  <c:v>190.14083862304992</c:v>
                </c:pt>
                <c:pt idx="82">
                  <c:v>192.48826599121</c:v>
                </c:pt>
                <c:pt idx="83">
                  <c:v>194.83567810059</c:v>
                </c:pt>
                <c:pt idx="84">
                  <c:v>197.18310546874989</c:v>
                </c:pt>
                <c:pt idx="85">
                  <c:v>199.53051757813</c:v>
                </c:pt>
                <c:pt idx="86">
                  <c:v>201.87792968750011</c:v>
                </c:pt>
                <c:pt idx="87">
                  <c:v>204.22535705566011</c:v>
                </c:pt>
                <c:pt idx="88">
                  <c:v>206.57276916503997</c:v>
                </c:pt>
                <c:pt idx="89">
                  <c:v>208.92018127441</c:v>
                </c:pt>
                <c:pt idx="90">
                  <c:v>211.26760864258</c:v>
                </c:pt>
                <c:pt idx="91">
                  <c:v>213.61502075194988</c:v>
                </c:pt>
                <c:pt idx="92">
                  <c:v>215.96243286133011</c:v>
                </c:pt>
                <c:pt idx="93">
                  <c:v>218.30986022948989</c:v>
                </c:pt>
                <c:pt idx="94">
                  <c:v>220.65727233887</c:v>
                </c:pt>
                <c:pt idx="95">
                  <c:v>223.00469970703</c:v>
                </c:pt>
                <c:pt idx="96">
                  <c:v>225.35211181641026</c:v>
                </c:pt>
                <c:pt idx="97">
                  <c:v>227.69952392577989</c:v>
                </c:pt>
                <c:pt idx="98">
                  <c:v>230.04695129394983</c:v>
                </c:pt>
                <c:pt idx="99">
                  <c:v>232.39436340332</c:v>
                </c:pt>
                <c:pt idx="100">
                  <c:v>234.74179077147988</c:v>
                </c:pt>
                <c:pt idx="101">
                  <c:v>237.08920288086</c:v>
                </c:pt>
                <c:pt idx="102">
                  <c:v>239.43661499023</c:v>
                </c:pt>
                <c:pt idx="103">
                  <c:v>241.78404235840011</c:v>
                </c:pt>
                <c:pt idx="104">
                  <c:v>244.13145446777</c:v>
                </c:pt>
                <c:pt idx="105">
                  <c:v>246.47886657715</c:v>
                </c:pt>
                <c:pt idx="106">
                  <c:v>248.82629394531011</c:v>
                </c:pt>
                <c:pt idx="107">
                  <c:v>251.17370605469</c:v>
                </c:pt>
                <c:pt idx="108">
                  <c:v>253.52111816406</c:v>
                </c:pt>
                <c:pt idx="109">
                  <c:v>255.86854553223012</c:v>
                </c:pt>
                <c:pt idx="110">
                  <c:v>258.21597290038977</c:v>
                </c:pt>
                <c:pt idx="111">
                  <c:v>260.56338500977</c:v>
                </c:pt>
                <c:pt idx="112">
                  <c:v>262.91079711914</c:v>
                </c:pt>
                <c:pt idx="113">
                  <c:v>265.25820922851977</c:v>
                </c:pt>
                <c:pt idx="114">
                  <c:v>267.60562133789023</c:v>
                </c:pt>
                <c:pt idx="115">
                  <c:v>269.95306396484</c:v>
                </c:pt>
                <c:pt idx="116">
                  <c:v>272.30047607422</c:v>
                </c:pt>
                <c:pt idx="117">
                  <c:v>274.64788818359051</c:v>
                </c:pt>
                <c:pt idx="118">
                  <c:v>276.99530029296966</c:v>
                </c:pt>
                <c:pt idx="119">
                  <c:v>279.34271240234</c:v>
                </c:pt>
                <c:pt idx="120">
                  <c:v>281.69012451172</c:v>
                </c:pt>
                <c:pt idx="121">
                  <c:v>284.03756713866994</c:v>
                </c:pt>
                <c:pt idx="122">
                  <c:v>286.38497924804977</c:v>
                </c:pt>
                <c:pt idx="123">
                  <c:v>288.73239135741977</c:v>
                </c:pt>
                <c:pt idx="124">
                  <c:v>291.0798034668</c:v>
                </c:pt>
                <c:pt idx="125">
                  <c:v>293.42721557616966</c:v>
                </c:pt>
                <c:pt idx="126">
                  <c:v>295.77465820313</c:v>
                </c:pt>
                <c:pt idx="127">
                  <c:v>298.1220703125</c:v>
                </c:pt>
                <c:pt idx="128">
                  <c:v>300.46948242188</c:v>
                </c:pt>
                <c:pt idx="129">
                  <c:v>302.81689453125</c:v>
                </c:pt>
                <c:pt idx="130">
                  <c:v>305.16430664063</c:v>
                </c:pt>
                <c:pt idx="131">
                  <c:v>307.51174926757949</c:v>
                </c:pt>
                <c:pt idx="132">
                  <c:v>309.85916137695023</c:v>
                </c:pt>
                <c:pt idx="133">
                  <c:v>312.20657348632977</c:v>
                </c:pt>
                <c:pt idx="134">
                  <c:v>314.55398559570023</c:v>
                </c:pt>
                <c:pt idx="135">
                  <c:v>316.90139770507949</c:v>
                </c:pt>
                <c:pt idx="136">
                  <c:v>319.24884033203023</c:v>
                </c:pt>
                <c:pt idx="137">
                  <c:v>321.59625244140949</c:v>
                </c:pt>
                <c:pt idx="138">
                  <c:v>323.94366455078</c:v>
                </c:pt>
                <c:pt idx="139">
                  <c:v>326.29107666015977</c:v>
                </c:pt>
                <c:pt idx="140">
                  <c:v>328.63848876953</c:v>
                </c:pt>
                <c:pt idx="141">
                  <c:v>330.98590087890977</c:v>
                </c:pt>
                <c:pt idx="142">
                  <c:v>333.33334350586</c:v>
                </c:pt>
                <c:pt idx="143">
                  <c:v>335.68075561523</c:v>
                </c:pt>
                <c:pt idx="144">
                  <c:v>338.02816772460977</c:v>
                </c:pt>
                <c:pt idx="145">
                  <c:v>340.37557983398</c:v>
                </c:pt>
                <c:pt idx="146">
                  <c:v>342.72299194336</c:v>
                </c:pt>
                <c:pt idx="147">
                  <c:v>345.07043457031</c:v>
                </c:pt>
                <c:pt idx="148">
                  <c:v>347.41784667969</c:v>
                </c:pt>
                <c:pt idx="149">
                  <c:v>349.76525878906</c:v>
                </c:pt>
                <c:pt idx="150">
                  <c:v>352.11267089844023</c:v>
                </c:pt>
                <c:pt idx="151">
                  <c:v>354.46008300781</c:v>
                </c:pt>
                <c:pt idx="152">
                  <c:v>356.80749511719</c:v>
                </c:pt>
                <c:pt idx="153">
                  <c:v>359.15493774414</c:v>
                </c:pt>
                <c:pt idx="154">
                  <c:v>361.50234985352</c:v>
                </c:pt>
                <c:pt idx="155">
                  <c:v>363.84976196289</c:v>
                </c:pt>
                <c:pt idx="156">
                  <c:v>366.19717407226966</c:v>
                </c:pt>
                <c:pt idx="157">
                  <c:v>368.54458618164023</c:v>
                </c:pt>
                <c:pt idx="158">
                  <c:v>370.89202880858966</c:v>
                </c:pt>
                <c:pt idx="159">
                  <c:v>373.23944091796994</c:v>
                </c:pt>
                <c:pt idx="160">
                  <c:v>375.58685302734</c:v>
                </c:pt>
                <c:pt idx="161">
                  <c:v>377.93426513672023</c:v>
                </c:pt>
                <c:pt idx="162">
                  <c:v>380.28167724608943</c:v>
                </c:pt>
                <c:pt idx="163">
                  <c:v>382.62911987305</c:v>
                </c:pt>
                <c:pt idx="164">
                  <c:v>384.97653198241949</c:v>
                </c:pt>
                <c:pt idx="165">
                  <c:v>387.3239440918</c:v>
                </c:pt>
                <c:pt idx="166">
                  <c:v>389.67135620116966</c:v>
                </c:pt>
                <c:pt idx="167">
                  <c:v>392.01876831055</c:v>
                </c:pt>
                <c:pt idx="168">
                  <c:v>394.36621093749977</c:v>
                </c:pt>
                <c:pt idx="169">
                  <c:v>396.71362304687977</c:v>
                </c:pt>
                <c:pt idx="170">
                  <c:v>399.06103515624977</c:v>
                </c:pt>
                <c:pt idx="171">
                  <c:v>401.40844726562977</c:v>
                </c:pt>
                <c:pt idx="172">
                  <c:v>403.755859375</c:v>
                </c:pt>
                <c:pt idx="173">
                  <c:v>406.10327148438</c:v>
                </c:pt>
                <c:pt idx="174">
                  <c:v>408.45071411133</c:v>
                </c:pt>
                <c:pt idx="175">
                  <c:v>410.79812622069954</c:v>
                </c:pt>
                <c:pt idx="176">
                  <c:v>413.14553833008</c:v>
                </c:pt>
                <c:pt idx="177">
                  <c:v>415.49295043945</c:v>
                </c:pt>
                <c:pt idx="178">
                  <c:v>417.84036254883</c:v>
                </c:pt>
                <c:pt idx="179">
                  <c:v>420.18780517578023</c:v>
                </c:pt>
                <c:pt idx="180">
                  <c:v>422.53521728515977</c:v>
                </c:pt>
                <c:pt idx="181">
                  <c:v>424.88262939453023</c:v>
                </c:pt>
                <c:pt idx="182">
                  <c:v>427.23004150391</c:v>
                </c:pt>
                <c:pt idx="183">
                  <c:v>429.57745361328</c:v>
                </c:pt>
                <c:pt idx="184">
                  <c:v>431.92486572266</c:v>
                </c:pt>
                <c:pt idx="185">
                  <c:v>434.27230834960977</c:v>
                </c:pt>
                <c:pt idx="186">
                  <c:v>436.61972045897966</c:v>
                </c:pt>
                <c:pt idx="187">
                  <c:v>438.96713256835977</c:v>
                </c:pt>
                <c:pt idx="188">
                  <c:v>441.31454467773023</c:v>
                </c:pt>
                <c:pt idx="189">
                  <c:v>443.66195678710977</c:v>
                </c:pt>
                <c:pt idx="190">
                  <c:v>446.00939941406</c:v>
                </c:pt>
                <c:pt idx="191">
                  <c:v>448.35681152344023</c:v>
                </c:pt>
                <c:pt idx="192">
                  <c:v>450.70422363281023</c:v>
                </c:pt>
                <c:pt idx="193">
                  <c:v>453.05163574218949</c:v>
                </c:pt>
                <c:pt idx="194">
                  <c:v>455.39904785156</c:v>
                </c:pt>
                <c:pt idx="195">
                  <c:v>457.74649047851977</c:v>
                </c:pt>
                <c:pt idx="196">
                  <c:v>460.09390258788977</c:v>
                </c:pt>
                <c:pt idx="197">
                  <c:v>462.44131469726966</c:v>
                </c:pt>
                <c:pt idx="198">
                  <c:v>464.78872680663977</c:v>
                </c:pt>
                <c:pt idx="199">
                  <c:v>467.13613891601949</c:v>
                </c:pt>
                <c:pt idx="200">
                  <c:v>469.48358154296966</c:v>
                </c:pt>
                <c:pt idx="201">
                  <c:v>471.83099365234</c:v>
                </c:pt>
                <c:pt idx="202">
                  <c:v>474.17840576172</c:v>
                </c:pt>
                <c:pt idx="203">
                  <c:v>476.52581787108966</c:v>
                </c:pt>
                <c:pt idx="204">
                  <c:v>478.87322998046994</c:v>
                </c:pt>
                <c:pt idx="205">
                  <c:v>481.22064208984023</c:v>
                </c:pt>
                <c:pt idx="206">
                  <c:v>483.5680847168</c:v>
                </c:pt>
                <c:pt idx="207">
                  <c:v>485.91549682616994</c:v>
                </c:pt>
                <c:pt idx="208">
                  <c:v>488.26290893555</c:v>
                </c:pt>
                <c:pt idx="209">
                  <c:v>490.61032104492</c:v>
                </c:pt>
                <c:pt idx="210">
                  <c:v>492.9577331543</c:v>
                </c:pt>
                <c:pt idx="211">
                  <c:v>495.30517578124977</c:v>
                </c:pt>
                <c:pt idx="212">
                  <c:v>497.65258789063023</c:v>
                </c:pt>
                <c:pt idx="213">
                  <c:v>500</c:v>
                </c:pt>
              </c:numCache>
            </c:numRef>
          </c:xVal>
          <c:yVal>
            <c:numRef>
              <c:f>Sheet1!$D$14:$D$1015</c:f>
              <c:numCache>
                <c:formatCode>General</c:formatCode>
                <c:ptCount val="1002"/>
                <c:pt idx="0">
                  <c:v>544.63671875</c:v>
                </c:pt>
                <c:pt idx="1">
                  <c:v>760.19201660156</c:v>
                </c:pt>
                <c:pt idx="2">
                  <c:v>975.74871826172046</c:v>
                </c:pt>
                <c:pt idx="3">
                  <c:v>1191.3040771484</c:v>
                </c:pt>
                <c:pt idx="4">
                  <c:v>1406.8607177734</c:v>
                </c:pt>
                <c:pt idx="5">
                  <c:v>1622.4160156250009</c:v>
                </c:pt>
                <c:pt idx="6">
                  <c:v>1837.9713134766</c:v>
                </c:pt>
                <c:pt idx="7">
                  <c:v>2053.5280761719</c:v>
                </c:pt>
                <c:pt idx="8">
                  <c:v>2269.0832519531</c:v>
                </c:pt>
                <c:pt idx="9">
                  <c:v>2890.5832519531</c:v>
                </c:pt>
                <c:pt idx="10">
                  <c:v>3629.0788574218982</c:v>
                </c:pt>
                <c:pt idx="11">
                  <c:v>4367.5698242188037</c:v>
                </c:pt>
                <c:pt idx="12">
                  <c:v>5106.0605468750036</c:v>
                </c:pt>
                <c:pt idx="13">
                  <c:v>5844.5561523438</c:v>
                </c:pt>
                <c:pt idx="14">
                  <c:v>6583.046875</c:v>
                </c:pt>
                <c:pt idx="15">
                  <c:v>8000.271484375</c:v>
                </c:pt>
                <c:pt idx="16">
                  <c:v>9641.4697265625</c:v>
                </c:pt>
                <c:pt idx="17" formatCode="0.00E+00">
                  <c:v>11282.668945312507</c:v>
                </c:pt>
                <c:pt idx="18" formatCode="0.00E+00">
                  <c:v>12923.877929687478</c:v>
                </c:pt>
                <c:pt idx="19" formatCode="0.00E+00">
                  <c:v>14247.852539062491</c:v>
                </c:pt>
                <c:pt idx="20" formatCode="0.00E+00">
                  <c:v>15534.6201171875</c:v>
                </c:pt>
                <c:pt idx="21" formatCode="0.00E+00">
                  <c:v>16821.37890625</c:v>
                </c:pt>
                <c:pt idx="22" formatCode="0.00E+00">
                  <c:v>17837.126953125</c:v>
                </c:pt>
                <c:pt idx="23" formatCode="0.00E+00">
                  <c:v>17505.902343750015</c:v>
                </c:pt>
                <c:pt idx="24" formatCode="0.00E+00">
                  <c:v>17174.675781250015</c:v>
                </c:pt>
                <c:pt idx="25" formatCode="0.00E+00">
                  <c:v>16843.447265625015</c:v>
                </c:pt>
                <c:pt idx="26" formatCode="0.00E+00">
                  <c:v>16512.22265625</c:v>
                </c:pt>
                <c:pt idx="27" formatCode="0.00E+00">
                  <c:v>16180.997070312507</c:v>
                </c:pt>
                <c:pt idx="28" formatCode="0.00E+00">
                  <c:v>13516.669921875</c:v>
                </c:pt>
                <c:pt idx="29" formatCode="0.00E+00">
                  <c:v>10416.159179687484</c:v>
                </c:pt>
                <c:pt idx="30">
                  <c:v>7315.6684570313</c:v>
                </c:pt>
                <c:pt idx="31">
                  <c:v>4100.4301757813</c:v>
                </c:pt>
                <c:pt idx="32">
                  <c:v>2.3303561210631969</c:v>
                </c:pt>
                <c:pt idx="33">
                  <c:v>4095.76953125</c:v>
                </c:pt>
                <c:pt idx="34" formatCode="0.00E+00">
                  <c:v>7228.7446289063</c:v>
                </c:pt>
                <c:pt idx="35" formatCode="0.00E+00">
                  <c:v>10346.999023437491</c:v>
                </c:pt>
                <c:pt idx="36" formatCode="0.00E+00">
                  <c:v>13465.273437500007</c:v>
                </c:pt>
                <c:pt idx="37" formatCode="0.00E+00">
                  <c:v>16376.014648437507</c:v>
                </c:pt>
                <c:pt idx="38" formatCode="0.00E+00">
                  <c:v>16900.380859374996</c:v>
                </c:pt>
                <c:pt idx="39" formatCode="0.00E+00">
                  <c:v>17424.746093750029</c:v>
                </c:pt>
                <c:pt idx="40" formatCode="0.00E+00">
                  <c:v>17949.115234374978</c:v>
                </c:pt>
                <c:pt idx="41" formatCode="0.00E+00">
                  <c:v>18473.484375000015</c:v>
                </c:pt>
                <c:pt idx="42" formatCode="0.00E+00">
                  <c:v>18997.849609374978</c:v>
                </c:pt>
                <c:pt idx="43" formatCode="0.00E+00">
                  <c:v>19100.587890625029</c:v>
                </c:pt>
                <c:pt idx="44" formatCode="0.00E+00">
                  <c:v>18570.882812500015</c:v>
                </c:pt>
                <c:pt idx="45" formatCode="0.00E+00">
                  <c:v>18041.175781250015</c:v>
                </c:pt>
                <c:pt idx="46" formatCode="0.00E+00">
                  <c:v>17511.470703125015</c:v>
                </c:pt>
                <c:pt idx="47" formatCode="0.00E+00">
                  <c:v>16981.761718750015</c:v>
                </c:pt>
                <c:pt idx="48" formatCode="0.00E+00">
                  <c:v>16452.056640625</c:v>
                </c:pt>
                <c:pt idx="49" formatCode="0.00E+00">
                  <c:v>13967.539062500007</c:v>
                </c:pt>
                <c:pt idx="50" formatCode="0.00E+00">
                  <c:v>10722.791015625</c:v>
                </c:pt>
                <c:pt idx="51" formatCode="0.00E+00">
                  <c:v>7478.0634765625036</c:v>
                </c:pt>
                <c:pt idx="52" formatCode="0.00E+00">
                  <c:v>4233.3261718750073</c:v>
                </c:pt>
                <c:pt idx="53" formatCode="0.00E+00">
                  <c:v>126.55851745604994</c:v>
                </c:pt>
                <c:pt idx="54" formatCode="0.00E+00">
                  <c:v>4175.8706054688037</c:v>
                </c:pt>
                <c:pt idx="55" formatCode="0.00E+00">
                  <c:v>7795.4003906249964</c:v>
                </c:pt>
                <c:pt idx="56" formatCode="0.00E+00">
                  <c:v>11100.8603515625</c:v>
                </c:pt>
                <c:pt idx="57" formatCode="0.00E+00">
                  <c:v>14406.3203125</c:v>
                </c:pt>
                <c:pt idx="58" formatCode="0.00E+00">
                  <c:v>17711.802734374996</c:v>
                </c:pt>
                <c:pt idx="59" formatCode="0.00E+00">
                  <c:v>18885.703125000015</c:v>
                </c:pt>
                <c:pt idx="60" formatCode="0.00E+00">
                  <c:v>19458.396484375</c:v>
                </c:pt>
                <c:pt idx="61" formatCode="0.00E+00">
                  <c:v>20031.09375</c:v>
                </c:pt>
                <c:pt idx="62" formatCode="0.00E+00">
                  <c:v>20603.787109375</c:v>
                </c:pt>
                <c:pt idx="63" formatCode="0.00E+00">
                  <c:v>21176.484375000015</c:v>
                </c:pt>
                <c:pt idx="64" formatCode="0.00E+00">
                  <c:v>21630.830078124996</c:v>
                </c:pt>
                <c:pt idx="65" formatCode="0.00E+00">
                  <c:v>21020.058593750015</c:v>
                </c:pt>
                <c:pt idx="66" formatCode="0.00E+00">
                  <c:v>20409.28125</c:v>
                </c:pt>
                <c:pt idx="67" formatCode="0.00E+00">
                  <c:v>19798.507812500015</c:v>
                </c:pt>
                <c:pt idx="68" formatCode="0.00E+00">
                  <c:v>19187.73046875</c:v>
                </c:pt>
                <c:pt idx="69" formatCode="0.00E+00">
                  <c:v>18576.957031250015</c:v>
                </c:pt>
                <c:pt idx="70" formatCode="0.00E+00">
                  <c:v>16609.75</c:v>
                </c:pt>
                <c:pt idx="71" formatCode="0.00E+00">
                  <c:v>12769.341796875007</c:v>
                </c:pt>
                <c:pt idx="72">
                  <c:v>8928.9570312499873</c:v>
                </c:pt>
                <c:pt idx="73">
                  <c:v>5088.5732421875</c:v>
                </c:pt>
                <c:pt idx="74">
                  <c:v>579.59106445313</c:v>
                </c:pt>
                <c:pt idx="75">
                  <c:v>4558.986328125</c:v>
                </c:pt>
                <c:pt idx="76">
                  <c:v>9252.58203125</c:v>
                </c:pt>
                <c:pt idx="77" formatCode="0.00E+00">
                  <c:v>13235.378906249991</c:v>
                </c:pt>
                <c:pt idx="78" formatCode="0.00E+00">
                  <c:v>17218.150390625</c:v>
                </c:pt>
                <c:pt idx="79" formatCode="0.00E+00">
                  <c:v>21200.94921875</c:v>
                </c:pt>
                <c:pt idx="80" formatCode="0.00E+00">
                  <c:v>23610.5703125</c:v>
                </c:pt>
                <c:pt idx="81" formatCode="0.00E+00">
                  <c:v>24315.955078125</c:v>
                </c:pt>
                <c:pt idx="82" formatCode="0.00E+00">
                  <c:v>25021.34375</c:v>
                </c:pt>
                <c:pt idx="83" formatCode="0.00E+00">
                  <c:v>25726.7265625</c:v>
                </c:pt>
                <c:pt idx="84" formatCode="0.00E+00">
                  <c:v>26432.115234374978</c:v>
                </c:pt>
                <c:pt idx="85" formatCode="0.00E+00">
                  <c:v>27137.5</c:v>
                </c:pt>
                <c:pt idx="86" formatCode="0.00E+00">
                  <c:v>26645.794921874996</c:v>
                </c:pt>
                <c:pt idx="87" formatCode="0.00E+00">
                  <c:v>25854.814453125</c:v>
                </c:pt>
                <c:pt idx="88" formatCode="0.00E+00">
                  <c:v>25063.837890625015</c:v>
                </c:pt>
                <c:pt idx="89" formatCode="0.00E+00">
                  <c:v>24272.861328125</c:v>
                </c:pt>
                <c:pt idx="90" formatCode="0.00E+00">
                  <c:v>23481.87890625</c:v>
                </c:pt>
                <c:pt idx="91" formatCode="0.00E+00">
                  <c:v>22176.333984374996</c:v>
                </c:pt>
                <c:pt idx="92" formatCode="0.00E+00">
                  <c:v>17097.25390625</c:v>
                </c:pt>
                <c:pt idx="93" formatCode="0.00E+00">
                  <c:v>12018.141601562507</c:v>
                </c:pt>
                <c:pt idx="94" formatCode="0.00E+00">
                  <c:v>6939.0615234375073</c:v>
                </c:pt>
                <c:pt idx="95" formatCode="0.00E+00">
                  <c:v>1459.4156494141009</c:v>
                </c:pt>
                <c:pt idx="96" formatCode="0.00E+00">
                  <c:v>5482.5864257813037</c:v>
                </c:pt>
                <c:pt idx="97" formatCode="0.00E+00">
                  <c:v>12424.587890624991</c:v>
                </c:pt>
                <c:pt idx="98" formatCode="0.00E+00">
                  <c:v>17804.478515625015</c:v>
                </c:pt>
                <c:pt idx="99" formatCode="0.00E+00">
                  <c:v>21273.757812500015</c:v>
                </c:pt>
                <c:pt idx="100" formatCode="0.00E+00">
                  <c:v>24743.060546874978</c:v>
                </c:pt>
                <c:pt idx="101" formatCode="0.00E+00">
                  <c:v>28212.33984375</c:v>
                </c:pt>
                <c:pt idx="102" formatCode="0.00E+00">
                  <c:v>29407.26953125</c:v>
                </c:pt>
                <c:pt idx="103" formatCode="0.00E+00">
                  <c:v>30449.939453125</c:v>
                </c:pt>
                <c:pt idx="104" formatCode="0.00E+00">
                  <c:v>31492.603515625</c:v>
                </c:pt>
                <c:pt idx="105" formatCode="0.00E+00">
                  <c:v>32209.5234375</c:v>
                </c:pt>
                <c:pt idx="106" formatCode="0.00E+00">
                  <c:v>32209.5234375</c:v>
                </c:pt>
                <c:pt idx="107" formatCode="0.00E+00">
                  <c:v>32209.5234375</c:v>
                </c:pt>
                <c:pt idx="108" formatCode="0.00E+00">
                  <c:v>32209.5234375</c:v>
                </c:pt>
                <c:pt idx="109" formatCode="0.00E+00">
                  <c:v>31492.603515625</c:v>
                </c:pt>
                <c:pt idx="110" formatCode="0.00E+00">
                  <c:v>30449.933593750015</c:v>
                </c:pt>
                <c:pt idx="111" formatCode="0.00E+00">
                  <c:v>29407.26953125</c:v>
                </c:pt>
                <c:pt idx="112" formatCode="0.00E+00">
                  <c:v>28212.33984375</c:v>
                </c:pt>
                <c:pt idx="113" formatCode="0.00E+00">
                  <c:v>24743.060546874978</c:v>
                </c:pt>
                <c:pt idx="114" formatCode="0.00E+00">
                  <c:v>21273.78125</c:v>
                </c:pt>
                <c:pt idx="115" formatCode="0.00E+00">
                  <c:v>17804.455078125</c:v>
                </c:pt>
                <c:pt idx="116" formatCode="0.00E+00">
                  <c:v>12424.587890624991</c:v>
                </c:pt>
                <c:pt idx="117" formatCode="0.00E+00">
                  <c:v>5482.5864257813037</c:v>
                </c:pt>
                <c:pt idx="118" formatCode="0.00E+00">
                  <c:v>1459.4156494141009</c:v>
                </c:pt>
                <c:pt idx="119" formatCode="0.00E+00">
                  <c:v>6939.0288085938037</c:v>
                </c:pt>
                <c:pt idx="120" formatCode="0.00E+00">
                  <c:v>12018.1083984375</c:v>
                </c:pt>
                <c:pt idx="121" formatCode="0.00E+00">
                  <c:v>17097.25390625</c:v>
                </c:pt>
                <c:pt idx="122" formatCode="0.00E+00">
                  <c:v>22176.333984374996</c:v>
                </c:pt>
                <c:pt idx="123" formatCode="0.00E+00">
                  <c:v>23481.87890625</c:v>
                </c:pt>
                <c:pt idx="124" formatCode="0.00E+00">
                  <c:v>24272.85546875</c:v>
                </c:pt>
                <c:pt idx="125" formatCode="0.00E+00">
                  <c:v>25063.83203125</c:v>
                </c:pt>
                <c:pt idx="126" formatCode="0.00E+00">
                  <c:v>25854.818359374978</c:v>
                </c:pt>
                <c:pt idx="127" formatCode="0.00E+00">
                  <c:v>26645.794921874996</c:v>
                </c:pt>
                <c:pt idx="128" formatCode="0.00E+00">
                  <c:v>27137.5</c:v>
                </c:pt>
                <c:pt idx="129" formatCode="0.00E+00">
                  <c:v>26432.115234374978</c:v>
                </c:pt>
                <c:pt idx="130" formatCode="0.00E+00">
                  <c:v>25726.732421874996</c:v>
                </c:pt>
                <c:pt idx="131" formatCode="0.00E+00">
                  <c:v>25021.337890625015</c:v>
                </c:pt>
                <c:pt idx="132" formatCode="0.00E+00">
                  <c:v>24315.955078125</c:v>
                </c:pt>
                <c:pt idx="133" formatCode="0.00E+00">
                  <c:v>23610.5703125</c:v>
                </c:pt>
                <c:pt idx="134" formatCode="0.00E+00">
                  <c:v>21200.94921875</c:v>
                </c:pt>
                <c:pt idx="135" formatCode="0.00E+00">
                  <c:v>17218.177734374996</c:v>
                </c:pt>
                <c:pt idx="136" formatCode="0.00E+00">
                  <c:v>13235.353515624991</c:v>
                </c:pt>
                <c:pt idx="137" formatCode="0.00E+00">
                  <c:v>9252.58203125</c:v>
                </c:pt>
                <c:pt idx="138" formatCode="0.00E+00">
                  <c:v>4558.986328125</c:v>
                </c:pt>
                <c:pt idx="139" formatCode="0.00E+00">
                  <c:v>579.59106445313</c:v>
                </c:pt>
                <c:pt idx="140" formatCode="0.00E+00">
                  <c:v>5088.5483398438</c:v>
                </c:pt>
                <c:pt idx="141" formatCode="0.00E+00">
                  <c:v>8928.9326171875</c:v>
                </c:pt>
                <c:pt idx="142" formatCode="0.00E+00">
                  <c:v>12769.366210937491</c:v>
                </c:pt>
                <c:pt idx="143" formatCode="0.00E+00">
                  <c:v>16609.75</c:v>
                </c:pt>
                <c:pt idx="144" formatCode="0.00E+00">
                  <c:v>18576.957031250015</c:v>
                </c:pt>
                <c:pt idx="145" formatCode="0.00E+00">
                  <c:v>19187.73046875</c:v>
                </c:pt>
                <c:pt idx="146" formatCode="0.00E+00">
                  <c:v>19798.50390625</c:v>
                </c:pt>
                <c:pt idx="147" formatCode="0.00E+00">
                  <c:v>20409.285156250015</c:v>
                </c:pt>
                <c:pt idx="148" formatCode="0.00E+00">
                  <c:v>21020.058593750015</c:v>
                </c:pt>
                <c:pt idx="149" formatCode="0.00E+00">
                  <c:v>21630.830078124996</c:v>
                </c:pt>
                <c:pt idx="150" formatCode="0.00E+00">
                  <c:v>21176.484375000015</c:v>
                </c:pt>
                <c:pt idx="151" formatCode="0.00E+00">
                  <c:v>20603.791015625015</c:v>
                </c:pt>
                <c:pt idx="152" formatCode="0.00E+00">
                  <c:v>20031.09765625</c:v>
                </c:pt>
                <c:pt idx="153" formatCode="0.00E+00">
                  <c:v>19458.396484375</c:v>
                </c:pt>
                <c:pt idx="154" formatCode="0.00E+00">
                  <c:v>18885.703125000015</c:v>
                </c:pt>
                <c:pt idx="155" formatCode="0.00E+00">
                  <c:v>17711.802734374996</c:v>
                </c:pt>
                <c:pt idx="156" formatCode="0.00E+00">
                  <c:v>14406.341796875007</c:v>
                </c:pt>
                <c:pt idx="157" formatCode="0.00E+00">
                  <c:v>11100.881835937491</c:v>
                </c:pt>
                <c:pt idx="158" formatCode="0.00E+00">
                  <c:v>7795.37890625</c:v>
                </c:pt>
                <c:pt idx="159" formatCode="0.00E+00">
                  <c:v>4175.8706054688037</c:v>
                </c:pt>
                <c:pt idx="160" formatCode="0.00E+00">
                  <c:v>126.55851745604994</c:v>
                </c:pt>
                <c:pt idx="161" formatCode="0.00E+00">
                  <c:v>4233.3154296875073</c:v>
                </c:pt>
                <c:pt idx="162" formatCode="0.00E+00">
                  <c:v>7478.0424804688037</c:v>
                </c:pt>
                <c:pt idx="163" formatCode="0.00E+00">
                  <c:v>10722.811523437491</c:v>
                </c:pt>
                <c:pt idx="164" formatCode="0.00E+00">
                  <c:v>13967.539062500007</c:v>
                </c:pt>
                <c:pt idx="165" formatCode="0.00E+00">
                  <c:v>16452.056640625</c:v>
                </c:pt>
                <c:pt idx="166" formatCode="0.00E+00">
                  <c:v>16981.761718750015</c:v>
                </c:pt>
                <c:pt idx="167" formatCode="0.00E+00">
                  <c:v>17511.466796875</c:v>
                </c:pt>
                <c:pt idx="168" formatCode="0.00E+00">
                  <c:v>18041.177734374996</c:v>
                </c:pt>
                <c:pt idx="169" formatCode="0.00E+00">
                  <c:v>18570.882812500015</c:v>
                </c:pt>
                <c:pt idx="170" formatCode="0.00E+00">
                  <c:v>19100.587890625029</c:v>
                </c:pt>
                <c:pt idx="171" formatCode="0.00E+00">
                  <c:v>18997.849609374978</c:v>
                </c:pt>
                <c:pt idx="172" formatCode="0.00E+00">
                  <c:v>18473.484375000015</c:v>
                </c:pt>
                <c:pt idx="173" formatCode="0.00E+00">
                  <c:v>17949.119140624996</c:v>
                </c:pt>
                <c:pt idx="174" formatCode="0.00E+00">
                  <c:v>17424.746093750029</c:v>
                </c:pt>
                <c:pt idx="175" formatCode="0.00E+00">
                  <c:v>16900.380859374996</c:v>
                </c:pt>
                <c:pt idx="176" formatCode="0.00E+00">
                  <c:v>16376.014648437507</c:v>
                </c:pt>
                <c:pt idx="177" formatCode="0.00E+00">
                  <c:v>13465.273437500007</c:v>
                </c:pt>
                <c:pt idx="178" formatCode="0.00E+00">
                  <c:v>10347.01953125</c:v>
                </c:pt>
                <c:pt idx="179">
                  <c:v>7228.7241210938073</c:v>
                </c:pt>
                <c:pt idx="180">
                  <c:v>4095.76953125</c:v>
                </c:pt>
                <c:pt idx="181" formatCode="0.00E+00">
                  <c:v>2.3303561210631969</c:v>
                </c:pt>
                <c:pt idx="182" formatCode="0.00E+00">
                  <c:v>4100.4301757813</c:v>
                </c:pt>
                <c:pt idx="183" formatCode="0.00E+00">
                  <c:v>7315.6484375</c:v>
                </c:pt>
                <c:pt idx="184" formatCode="0.00E+00">
                  <c:v>10416.138671875007</c:v>
                </c:pt>
                <c:pt idx="185" formatCode="0.00E+00">
                  <c:v>13516.669921875</c:v>
                </c:pt>
                <c:pt idx="186" formatCode="0.00E+00">
                  <c:v>16180.997070312507</c:v>
                </c:pt>
                <c:pt idx="187" formatCode="0.00E+00">
                  <c:v>16512.22265625</c:v>
                </c:pt>
                <c:pt idx="188" formatCode="0.00E+00">
                  <c:v>16843.447265625015</c:v>
                </c:pt>
                <c:pt idx="189" formatCode="0.00E+00">
                  <c:v>17174.673828125</c:v>
                </c:pt>
                <c:pt idx="190" formatCode="0.00E+00">
                  <c:v>17505.902343750015</c:v>
                </c:pt>
                <c:pt idx="191" formatCode="0.00E+00">
                  <c:v>17837.126953125</c:v>
                </c:pt>
                <c:pt idx="192" formatCode="0.00E+00">
                  <c:v>16821.37890625</c:v>
                </c:pt>
                <c:pt idx="193" formatCode="0.00E+00">
                  <c:v>15534.6201171875</c:v>
                </c:pt>
                <c:pt idx="194" formatCode="0.00E+00">
                  <c:v>14247.861328125</c:v>
                </c:pt>
                <c:pt idx="195" formatCode="0.00E+00">
                  <c:v>12923.867187499991</c:v>
                </c:pt>
                <c:pt idx="196" formatCode="0.00E+00">
                  <c:v>11282.668945312507</c:v>
                </c:pt>
                <c:pt idx="197" formatCode="0.00E+00">
                  <c:v>9641.4697265625</c:v>
                </c:pt>
                <c:pt idx="198" formatCode="0.00E+00">
                  <c:v>8000.271484375</c:v>
                </c:pt>
                <c:pt idx="199" formatCode="0.00E+00">
                  <c:v>6583.0517578124964</c:v>
                </c:pt>
                <c:pt idx="200" formatCode="0.00E+00">
                  <c:v>5844.5512695313073</c:v>
                </c:pt>
                <c:pt idx="201" formatCode="0.00E+00">
                  <c:v>5106.0605468750036</c:v>
                </c:pt>
                <c:pt idx="202" formatCode="0.00E+00">
                  <c:v>4367.5698242188037</c:v>
                </c:pt>
                <c:pt idx="203" formatCode="0.00E+00">
                  <c:v>3629.0788574218982</c:v>
                </c:pt>
                <c:pt idx="204" formatCode="0.00E+00">
                  <c:v>2890.5881347655995</c:v>
                </c:pt>
                <c:pt idx="205" formatCode="0.00E+00">
                  <c:v>2269.0847167969</c:v>
                </c:pt>
                <c:pt idx="206" formatCode="0.00E+00">
                  <c:v>2053.5266113280982</c:v>
                </c:pt>
                <c:pt idx="207" formatCode="0.00E+00">
                  <c:v>1837.9713134766</c:v>
                </c:pt>
                <c:pt idx="208" formatCode="0.00E+00">
                  <c:v>1622.4160156250009</c:v>
                </c:pt>
                <c:pt idx="209" formatCode="0.00E+00">
                  <c:v>1406.8607177734</c:v>
                </c:pt>
                <c:pt idx="210" formatCode="0.00E+00">
                  <c:v>1191.3054199219</c:v>
                </c:pt>
                <c:pt idx="211" formatCode="0.00E+00">
                  <c:v>975.74731445313</c:v>
                </c:pt>
                <c:pt idx="212" formatCode="0.00E+00">
                  <c:v>760.19201660156</c:v>
                </c:pt>
                <c:pt idx="213" formatCode="0.00E+00">
                  <c:v>544.636718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6D7-4538-B474-27CB0864F5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48824"/>
        <c:axId val="9848432"/>
      </c:scatterChart>
      <c:valAx>
        <c:axId val="98488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848432"/>
        <c:crosses val="autoZero"/>
        <c:crossBetween val="midCat"/>
      </c:valAx>
      <c:valAx>
        <c:axId val="98484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84882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65066186707044"/>
          <c:y val="8.7248465106677248E-2"/>
          <c:w val="0.55663518380104637"/>
          <c:h val="0.6812091698713526"/>
        </c:manualLayout>
      </c:layout>
      <c:scatterChart>
        <c:scatterStyle val="smoothMarker"/>
        <c:varyColors val="0"/>
        <c:ser>
          <c:idx val="0"/>
          <c:order val="0"/>
          <c:tx>
            <c:v>fc=9.3 GHz, fa=9.5 Ghz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J$12:$J$21</c:f>
              <c:numCache>
                <c:formatCode>General</c:formatCode>
                <c:ptCount val="10"/>
                <c:pt idx="0">
                  <c:v>9.5000001807487049</c:v>
                </c:pt>
                <c:pt idx="1">
                  <c:v>9.5081949208458489</c:v>
                </c:pt>
                <c:pt idx="2">
                  <c:v>9.5292055968613525</c:v>
                </c:pt>
                <c:pt idx="3">
                  <c:v>9.5563742115061068</c:v>
                </c:pt>
                <c:pt idx="4">
                  <c:v>9.5847200602202403</c:v>
                </c:pt>
                <c:pt idx="5">
                  <c:v>9.611103832894603</c:v>
                </c:pt>
                <c:pt idx="6">
                  <c:v>9.6334702924205811</c:v>
                </c:pt>
                <c:pt idx="7">
                  <c:v>9.6504090650813268</c:v>
                </c:pt>
                <c:pt idx="8">
                  <c:v>9.660970100667349</c:v>
                </c:pt>
                <c:pt idx="9">
                  <c:v>9.66459580624850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D6-460B-A19E-497663A34B10}"/>
            </c:ext>
          </c:extLst>
        </c:ser>
        <c:ser>
          <c:idx val="1"/>
          <c:order val="1"/>
          <c:tx>
            <c:v>"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K$3:$K$12</c:f>
              <c:numCache>
                <c:formatCode>General</c:formatCode>
                <c:ptCount val="10"/>
                <c:pt idx="0">
                  <c:v>9.1530617573274196</c:v>
                </c:pt>
                <c:pt idx="1">
                  <c:v>9.156089868588511</c:v>
                </c:pt>
                <c:pt idx="2">
                  <c:v>9.1650554945250526</c:v>
                </c:pt>
                <c:pt idx="3">
                  <c:v>9.1795901581813109</c:v>
                </c:pt>
                <c:pt idx="4">
                  <c:v>9.1990316409208539</c:v>
                </c:pt>
                <c:pt idx="5">
                  <c:v>9.2223221059561489</c:v>
                </c:pt>
                <c:pt idx="6">
                  <c:v>9.2477829472478934</c:v>
                </c:pt>
                <c:pt idx="7">
                  <c:v>9.2726341706813766</c:v>
                </c:pt>
                <c:pt idx="8">
                  <c:v>9.2921967913987675</c:v>
                </c:pt>
                <c:pt idx="9">
                  <c:v>9.29999983042837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6D6-460B-A19E-497663A34B10}"/>
            </c:ext>
          </c:extLst>
        </c:ser>
        <c:ser>
          <c:idx val="4"/>
          <c:order val="2"/>
          <c:tx>
            <c:v>fc=fa=9.3 GHz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L$12:$L$21</c:f>
              <c:numCache>
                <c:formatCode>General</c:formatCode>
                <c:ptCount val="10"/>
                <c:pt idx="0">
                  <c:v>9.3001851514853708</c:v>
                </c:pt>
                <c:pt idx="1">
                  <c:v>9.3404327514700007</c:v>
                </c:pt>
                <c:pt idx="2">
                  <c:v>9.3803360914677292</c:v>
                </c:pt>
                <c:pt idx="3">
                  <c:v>9.4182539904438389</c:v>
                </c:pt>
                <c:pt idx="4">
                  <c:v>9.4529345220178396</c:v>
                </c:pt>
                <c:pt idx="5">
                  <c:v>9.4831942474568525</c:v>
                </c:pt>
                <c:pt idx="6">
                  <c:v>9.5079701638865419</c:v>
                </c:pt>
                <c:pt idx="7">
                  <c:v>9.5263705290480623</c:v>
                </c:pt>
                <c:pt idx="8">
                  <c:v>9.5377204825207489</c:v>
                </c:pt>
                <c:pt idx="9">
                  <c:v>9.5415983559354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6D6-460B-A19E-497663A34B10}"/>
            </c:ext>
          </c:extLst>
        </c:ser>
        <c:ser>
          <c:idx val="5"/>
          <c:order val="3"/>
          <c:tx>
            <c:v>"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M$3:$M$12</c:f>
              <c:numCache>
                <c:formatCode>General</c:formatCode>
                <c:ptCount val="10"/>
                <c:pt idx="0">
                  <c:v>9.0758706784213707</c:v>
                </c:pt>
                <c:pt idx="1">
                  <c:v>9.0791520632751102</c:v>
                </c:pt>
                <c:pt idx="2">
                  <c:v>9.0889176340461955</c:v>
                </c:pt>
                <c:pt idx="3">
                  <c:v>9.1049318531765184</c:v>
                </c:pt>
                <c:pt idx="4">
                  <c:v>9.1268030407890137</c:v>
                </c:pt>
                <c:pt idx="5">
                  <c:v>9.1539852853544037</c:v>
                </c:pt>
                <c:pt idx="6">
                  <c:v>9.1857822590982643</c:v>
                </c:pt>
                <c:pt idx="7">
                  <c:v>9.2213539944929419</c:v>
                </c:pt>
                <c:pt idx="8">
                  <c:v>9.2597278416243665</c:v>
                </c:pt>
                <c:pt idx="9">
                  <c:v>9.29981485957238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6D6-460B-A19E-497663A34B10}"/>
            </c:ext>
          </c:extLst>
        </c:ser>
        <c:ser>
          <c:idx val="6"/>
          <c:order val="4"/>
          <c:tx>
            <c:v>fc=9.3 GHz, fa=9.2 Ghz</c:v>
          </c:tx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N$12:$N$21</c:f>
              <c:numCache>
                <c:formatCode>General</c:formatCode>
                <c:ptCount val="10"/>
                <c:pt idx="0">
                  <c:v>9.3000001732580042</c:v>
                </c:pt>
                <c:pt idx="1">
                  <c:v>9.3078672886717779</c:v>
                </c:pt>
                <c:pt idx="2">
                  <c:v>9.3281237733834619</c:v>
                </c:pt>
                <c:pt idx="3">
                  <c:v>9.3544363620117768</c:v>
                </c:pt>
                <c:pt idx="4">
                  <c:v>9.3819745262026846</c:v>
                </c:pt>
                <c:pt idx="5">
                  <c:v>9.4076551088112801</c:v>
                </c:pt>
                <c:pt idx="6">
                  <c:v>9.4294502226768007</c:v>
                </c:pt>
                <c:pt idx="7">
                  <c:v>9.4459675142973847</c:v>
                </c:pt>
                <c:pt idx="8">
                  <c:v>9.4562697336083268</c:v>
                </c:pt>
                <c:pt idx="9">
                  <c:v>9.45980720650747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6D6-460B-A19E-497663A34B10}"/>
            </c:ext>
          </c:extLst>
        </c:ser>
        <c:ser>
          <c:idx val="7"/>
          <c:order val="5"/>
          <c:tx>
            <c:v>"</c:v>
          </c:tx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O$3:$O$12</c:f>
              <c:numCache>
                <c:formatCode>General</c:formatCode>
                <c:ptCount val="10"/>
                <c:pt idx="0">
                  <c:v>8.9574746937895267</c:v>
                </c:pt>
                <c:pt idx="1">
                  <c:v>8.9604274869837397</c:v>
                </c:pt>
                <c:pt idx="2">
                  <c:v>8.9691684625502983</c:v>
                </c:pt>
                <c:pt idx="3">
                  <c:v>8.9833330662711699</c:v>
                </c:pt>
                <c:pt idx="4">
                  <c:v>9.002265792606865</c:v>
                </c:pt>
                <c:pt idx="5">
                  <c:v>9.0249193705041932</c:v>
                </c:pt>
                <c:pt idx="6">
                  <c:v>9.0496345539344727</c:v>
                </c:pt>
                <c:pt idx="7">
                  <c:v>9.0736796758177647</c:v>
                </c:pt>
                <c:pt idx="8">
                  <c:v>9.0925185859651005</c:v>
                </c:pt>
                <c:pt idx="9">
                  <c:v>9.09999983768137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76D6-460B-A19E-497663A34B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45688"/>
        <c:axId val="9846080"/>
      </c:scatterChart>
      <c:valAx>
        <c:axId val="9845688"/>
        <c:scaling>
          <c:orientation val="minMax"/>
          <c:max val="18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Phase, deg</a:t>
                </a:r>
              </a:p>
            </c:rich>
          </c:tx>
          <c:layout>
            <c:manualLayout>
              <c:xMode val="edge"/>
              <c:yMode val="edge"/>
              <c:x val="0.33009763779527818"/>
              <c:y val="0.872484630696330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846080"/>
        <c:crosses val="autoZero"/>
        <c:crossBetween val="midCat"/>
        <c:majorUnit val="15"/>
      </c:valAx>
      <c:valAx>
        <c:axId val="98460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Frequency, GHz</a:t>
                </a:r>
              </a:p>
            </c:rich>
          </c:tx>
          <c:layout>
            <c:manualLayout>
              <c:xMode val="edge"/>
              <c:yMode val="edge"/>
              <c:x val="2.5889925297799411E-2"/>
              <c:y val="0.2516782046539484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845688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0550276600040351"/>
          <c:y val="0.21476545297609859"/>
          <c:w val="0.28155396729255466"/>
          <c:h val="0.42617520125420988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3A4D7-9220-4F62-9F06-D8E5B6A0BB15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6B14-FD4F-4A78-880A-76F91140101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3834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29/03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206222" y="0"/>
            <a:ext cx="93777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3.wmf"/><Relationship Id="rId7" Type="http://schemas.openxmlformats.org/officeDocument/2006/relationships/image" Target="../media/image56.jpe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chart" Target="../charts/chart2.xml"/><Relationship Id="rId9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1: Introduction: Coupled cavity lina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Prof Graeme Burt</a:t>
            </a:r>
          </a:p>
          <a:p>
            <a:r>
              <a:rPr lang="en-GB" dirty="0">
                <a:solidFill>
                  <a:srgbClr val="FF0000"/>
                </a:solidFill>
              </a:rPr>
              <a:t>Lancaster University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4058" y="44624"/>
            <a:ext cx="234444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00200"/>
            <a:ext cx="8147248" cy="4525963"/>
          </a:xfrm>
        </p:spPr>
        <p:txBody>
          <a:bodyPr>
            <a:normAutofit lnSpcReduction="10000"/>
          </a:bodyPr>
          <a:lstStyle/>
          <a:p>
            <a:r>
              <a:rPr lang="en-GB" dirty="0"/>
              <a:t>If we follow the same procedure for an inductive coupling we obtain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where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Hence when k&lt;&lt;1, </a:t>
            </a:r>
          </a:p>
          <a:p>
            <a:r>
              <a:rPr lang="en-GB" dirty="0"/>
              <a:t>k can again be found by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835696" y="2564904"/>
          <a:ext cx="19827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82400" progId="Equation.DSMT4">
                  <p:embed/>
                </p:oleObj>
              </mc:Choice>
              <mc:Fallback>
                <p:oleObj name="Equation" r:id="rId2" imgW="1041120" imgH="4824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64904"/>
                        <a:ext cx="19827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4"/>
          <p:cNvGraphicFramePr>
            <a:graphicFrameLocks noChangeAspect="1"/>
          </p:cNvGraphicFramePr>
          <p:nvPr/>
        </p:nvGraphicFramePr>
        <p:xfrm>
          <a:off x="2339752" y="3861048"/>
          <a:ext cx="1498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788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61048"/>
                        <a:ext cx="14986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56125" y="3559175"/>
            <a:ext cx="4587875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85092"/>
              </p:ext>
            </p:extLst>
          </p:nvPr>
        </p:nvGraphicFramePr>
        <p:xfrm>
          <a:off x="1881370" y="5635971"/>
          <a:ext cx="1505093" cy="10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82400" progId="Equation.3">
                  <p:embed/>
                </p:oleObj>
              </mc:Choice>
              <mc:Fallback>
                <p:oleObj name="Equation" r:id="rId7" imgW="876240" imgH="482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370" y="5635971"/>
                        <a:ext cx="1505093" cy="103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upling Ce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45023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If we wish capacitive coupling we couple through the beam tubes. This needs a large aperture which often results in higher peak fields and a lower shunt impedanc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we want magnetic coupling we need to cut coupling slots in the cavity walls near the peak magnetic field on the equator. This allows strong coupling without affecting the fields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488528"/>
            <a:ext cx="6264696" cy="160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4162" y="5085184"/>
            <a:ext cx="6194182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>
            <a:noAutofit/>
          </a:bodyPr>
          <a:lstStyle/>
          <a:p>
            <a:r>
              <a:rPr lang="en-GB" sz="4400" dirty="0"/>
              <a:t>Slot coupling</a:t>
            </a:r>
          </a:p>
        </p:txBody>
      </p:sp>
      <p:pic>
        <p:nvPicPr>
          <p:cNvPr id="1536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1598" y="1268413"/>
            <a:ext cx="2012367" cy="1984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2933" y="1214575"/>
            <a:ext cx="4217083" cy="253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776288" y="3825875"/>
            <a:ext cx="2071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GB" sz="1200"/>
              <a:t>Coupling=(fpi-f0)*2/(fpi+f0)</a:t>
            </a:r>
          </a:p>
          <a:p>
            <a:pPr marL="171450" indent="-171450">
              <a:buFont typeface="Arial" pitchFamily="34" charset="0"/>
              <a:buChar char="•"/>
            </a:pPr>
            <a:endParaRPr lang="en-GB" sz="1200"/>
          </a:p>
          <a:p>
            <a:pPr marL="171450" indent="-171450">
              <a:buFont typeface="Arial" pitchFamily="34" charset="0"/>
              <a:buChar char="•"/>
            </a:pPr>
            <a:r>
              <a:rPr lang="en-GB" sz="1200"/>
              <a:t>Each point is at 3 GHz</a:t>
            </a: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165225"/>
            <a:ext cx="2124985" cy="3561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09718" y="3668952"/>
            <a:ext cx="4950059" cy="3189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95536" y="4710043"/>
            <a:ext cx="25560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 electric field comes from coupling to the TE11 mode in the slot.</a:t>
            </a:r>
          </a:p>
          <a:p>
            <a:r>
              <a:rPr lang="en-GB" dirty="0"/>
              <a:t>Sensitivity to manufacturing errors is proportional to the couplin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ree cell cavit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9912" y="1600201"/>
            <a:ext cx="4906888" cy="2692896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We can set up </a:t>
            </a:r>
            <a:r>
              <a:rPr lang="en-GB" dirty="0" err="1"/>
              <a:t>Kirchoff’s</a:t>
            </a:r>
            <a:r>
              <a:rPr lang="en-GB" dirty="0"/>
              <a:t> law as a matrix and solve for the </a:t>
            </a:r>
            <a:r>
              <a:rPr lang="en-GB" dirty="0" err="1"/>
              <a:t>eigenvalues</a:t>
            </a:r>
            <a:r>
              <a:rPr lang="en-GB" dirty="0"/>
              <a:t>, x, which is a normalised current</a:t>
            </a:r>
          </a:p>
          <a:p>
            <a:r>
              <a:rPr lang="en-GB" dirty="0"/>
              <a:t>We get three </a:t>
            </a:r>
            <a:r>
              <a:rPr lang="en-GB" dirty="0" err="1"/>
              <a:t>eigenmodes</a:t>
            </a:r>
            <a:r>
              <a:rPr lang="en-GB" dirty="0"/>
              <a:t> of the system</a:t>
            </a:r>
          </a:p>
          <a:p>
            <a:r>
              <a:rPr lang="en-GB" dirty="0"/>
              <a:t>q=0,1 and 2 (</a:t>
            </a:r>
            <a:r>
              <a:rPr lang="en-GB" dirty="0" err="1">
                <a:latin typeface="Symbol" pitchFamily="18" charset="2"/>
              </a:rPr>
              <a:t>j</a:t>
            </a:r>
            <a:r>
              <a:rPr lang="en-GB" baseline="-25000" dirty="0" err="1"/>
              <a:t>a</a:t>
            </a:r>
            <a:r>
              <a:rPr lang="en-GB" dirty="0"/>
              <a:t> = 0,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,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)</a:t>
            </a:r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433388" y="1992313"/>
          <a:ext cx="2852737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1854000" progId="Equation.DSMT4">
                  <p:embed/>
                </p:oleObj>
              </mc:Choice>
              <mc:Fallback>
                <p:oleObj name="Equation" r:id="rId2" imgW="1498320" imgH="1854000" progId="Equation.DSMT4">
                  <p:embed/>
                  <p:pic>
                    <p:nvPicPr>
                      <p:cNvPr id="819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992313"/>
                        <a:ext cx="2852737" cy="352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707904" y="4304432"/>
          <a:ext cx="1500188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1168200" progId="Equation.DSMT4">
                  <p:embed/>
                </p:oleObj>
              </mc:Choice>
              <mc:Fallback>
                <p:oleObj name="Equation" r:id="rId4" imgW="787320" imgH="1168200" progId="Equation.DSMT4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04432"/>
                        <a:ext cx="1500188" cy="222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5568950" y="4547765"/>
          <a:ext cx="12588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965160" progId="Equation.DSMT4">
                  <p:embed/>
                </p:oleObj>
              </mc:Choice>
              <mc:Fallback>
                <p:oleObj name="Equation" r:id="rId6" imgW="660240" imgH="965160" progId="Equation.DSMT4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4547765"/>
                        <a:ext cx="1258888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250113" y="4293096"/>
          <a:ext cx="149860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1168200" progId="Equation.DSMT4">
                  <p:embed/>
                </p:oleObj>
              </mc:Choice>
              <mc:Fallback>
                <p:oleObj name="Equation" r:id="rId8" imgW="787320" imgH="1168200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293096"/>
                        <a:ext cx="1498600" cy="222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nufacturing toler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Normal </a:t>
            </a:r>
            <a:r>
              <a:rPr lang="en-GB" dirty="0" err="1"/>
              <a:t>Uni</a:t>
            </a:r>
            <a:r>
              <a:rPr lang="en-GB" dirty="0"/>
              <a:t> machine shop 100 </a:t>
            </a:r>
            <a:r>
              <a:rPr lang="en-GB" dirty="0">
                <a:latin typeface="Symbol" pitchFamily="18" charset="2"/>
              </a:rPr>
              <a:t>m</a:t>
            </a:r>
            <a:r>
              <a:rPr lang="en-GB" dirty="0"/>
              <a:t>m</a:t>
            </a:r>
          </a:p>
          <a:p>
            <a:r>
              <a:rPr lang="en-GB" dirty="0"/>
              <a:t>Good machine shop in a </a:t>
            </a:r>
            <a:r>
              <a:rPr lang="en-GB" dirty="0" err="1"/>
              <a:t>Uni</a:t>
            </a:r>
            <a:r>
              <a:rPr lang="en-GB" dirty="0"/>
              <a:t> 50 </a:t>
            </a:r>
            <a:r>
              <a:rPr lang="en-GB" dirty="0">
                <a:latin typeface="Symbol" pitchFamily="18" charset="2"/>
              </a:rPr>
              <a:t>m</a:t>
            </a:r>
            <a:r>
              <a:rPr lang="en-GB" dirty="0"/>
              <a:t>m</a:t>
            </a:r>
          </a:p>
          <a:p>
            <a:r>
              <a:rPr lang="en-GB" dirty="0"/>
              <a:t>Precision manufacturing 15 </a:t>
            </a:r>
            <a:r>
              <a:rPr lang="en-GB" dirty="0">
                <a:latin typeface="Symbol" pitchFamily="18" charset="2"/>
              </a:rPr>
              <a:t>m</a:t>
            </a:r>
            <a:r>
              <a:rPr lang="en-GB" dirty="0"/>
              <a:t>m</a:t>
            </a:r>
          </a:p>
          <a:p>
            <a:r>
              <a:rPr lang="en-GB" dirty="0"/>
              <a:t>Diamond tipped lathes 5 </a:t>
            </a:r>
            <a:r>
              <a:rPr lang="en-GB" dirty="0">
                <a:latin typeface="Symbol" pitchFamily="18" charset="2"/>
              </a:rPr>
              <a:t>m</a:t>
            </a:r>
            <a:r>
              <a:rPr lang="en-GB" dirty="0"/>
              <a:t>m</a:t>
            </a:r>
          </a:p>
          <a:p>
            <a:endParaRPr lang="en-GB" dirty="0"/>
          </a:p>
          <a:p>
            <a:r>
              <a:rPr lang="en-GB" dirty="0"/>
              <a:t>This is related to frequency errors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 the proportional frequency error is proportional to frequency. This is the main limit on going to higher frequency </a:t>
            </a:r>
            <a:r>
              <a:rPr lang="en-GB" dirty="0" err="1"/>
              <a:t>linacs</a:t>
            </a:r>
            <a:r>
              <a:rPr lang="en-GB" dirty="0"/>
              <a:t>.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2987824" y="4077072"/>
          <a:ext cx="2251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137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22510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73" b="24885"/>
          <a:stretch/>
        </p:blipFill>
        <p:spPr bwMode="auto">
          <a:xfrm rot="16200000">
            <a:off x="5934812" y="2282212"/>
            <a:ext cx="3547082" cy="152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rturb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396752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We can study the effects of frequency errors by applying perturbation theory. </a:t>
            </a:r>
            <a:r>
              <a:rPr lang="en-GB" dirty="0">
                <a:latin typeface="Symbol" pitchFamily="18" charset="2"/>
              </a:rPr>
              <a:t>dw</a:t>
            </a:r>
            <a:r>
              <a:rPr lang="en-GB" baseline="-25000" dirty="0"/>
              <a:t>1</a:t>
            </a:r>
            <a:r>
              <a:rPr lang="en-GB" dirty="0"/>
              <a:t> is the frequency error of the mid cell and </a:t>
            </a:r>
            <a:r>
              <a:rPr lang="en-GB" dirty="0">
                <a:latin typeface="Symbol" pitchFamily="18" charset="2"/>
              </a:rPr>
              <a:t>dw</a:t>
            </a:r>
            <a:r>
              <a:rPr lang="en-GB" baseline="-25000" dirty="0"/>
              <a:t>0</a:t>
            </a:r>
            <a:r>
              <a:rPr lang="en-GB" dirty="0"/>
              <a:t> is the error of the end cells</a:t>
            </a:r>
          </a:p>
          <a:p>
            <a:r>
              <a:rPr lang="en-GB" dirty="0"/>
              <a:t>The effects are that a new eigenvector is created containing corrections from mixing from all the unperturbed eigenvecto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67918" y="2996952"/>
          <a:ext cx="2775890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1981080" progId="Equation.DSMT4">
                  <p:embed/>
                </p:oleObj>
              </mc:Choice>
              <mc:Fallback>
                <p:oleObj name="Equation" r:id="rId2" imgW="1904760" imgH="198108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" y="2996952"/>
                        <a:ext cx="2775890" cy="2880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958712" y="2924944"/>
          <a:ext cx="3341480" cy="338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336760" progId="Equation.DSMT4">
                  <p:embed/>
                </p:oleObj>
              </mc:Choice>
              <mc:Fallback>
                <p:oleObj name="Equation" r:id="rId4" imgW="2298600" imgH="2336760" progId="Equation.DSMT4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712" y="2924944"/>
                        <a:ext cx="3341480" cy="338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300192" y="2996952"/>
          <a:ext cx="2826603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1981080" progId="Equation.DSMT4">
                  <p:embed/>
                </p:oleObj>
              </mc:Choice>
              <mc:Fallback>
                <p:oleObj name="Equation" r:id="rId6" imgW="1892160" imgH="198108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96952"/>
                        <a:ext cx="2826603" cy="295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elds 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It can be seen that the amplitude in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varies as</a:t>
            </a:r>
          </a:p>
          <a:p>
            <a:endParaRPr lang="en-GB" dirty="0"/>
          </a:p>
          <a:p>
            <a:r>
              <a:rPr lang="en-GB" dirty="0"/>
              <a:t>While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varies a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t can be seen in both cases the perturbation is inversely proportional to k so strong coupling is desired.</a:t>
            </a:r>
          </a:p>
          <a:p>
            <a:r>
              <a:rPr lang="en-GB" dirty="0"/>
              <a:t>Also that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is more stable than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by a factor of (normally 10-100 times smaller error)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203848" y="3140968"/>
          <a:ext cx="26400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507960" progId="Equation.DSMT4">
                  <p:embed/>
                </p:oleObj>
              </mc:Choice>
              <mc:Fallback>
                <p:oleObj name="Equation" r:id="rId2" imgW="1815840" imgH="50796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40968"/>
                        <a:ext cx="26400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347864" y="1988840"/>
          <a:ext cx="2105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88840"/>
                        <a:ext cx="21050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4235450" y="5789613"/>
          <a:ext cx="7858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31640" progId="Equation.DSMT4">
                  <p:embed/>
                </p:oleObj>
              </mc:Choice>
              <mc:Fallback>
                <p:oleObj name="Equation" r:id="rId6" imgW="419040" imgH="431640" progId="Equation.DSMT4">
                  <p:embed/>
                  <p:pic>
                    <p:nvPicPr>
                      <p:cNvPr id="87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789613"/>
                        <a:ext cx="7858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-flow phase sh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396751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So far we have not included cavity losses or power coupling.</a:t>
            </a:r>
          </a:p>
          <a:p>
            <a:r>
              <a:rPr lang="en-GB" dirty="0"/>
              <a:t>If we add a generator on one side and add resistance to the circuit we can investigate the effects. We implement these in the form </a:t>
            </a:r>
            <a:r>
              <a:rPr lang="en-GB" dirty="0" err="1"/>
              <a:t>Ae</a:t>
            </a:r>
            <a:r>
              <a:rPr lang="en-GB" baseline="30000" dirty="0" err="1"/>
              <a:t>j</a:t>
            </a:r>
            <a:r>
              <a:rPr lang="en-GB" baseline="30000" dirty="0" err="1">
                <a:latin typeface="Symbol" pitchFamily="18" charset="2"/>
              </a:rPr>
              <a:t>f</a:t>
            </a:r>
            <a:endParaRPr lang="en-GB" baseline="30000" dirty="0">
              <a:latin typeface="Symbol" pitchFamily="18" charset="2"/>
            </a:endParaRPr>
          </a:p>
          <a:p>
            <a:r>
              <a:rPr lang="en-GB" dirty="0">
                <a:latin typeface="+mj-lt"/>
              </a:rPr>
              <a:t>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>
                <a:latin typeface="+mj-lt"/>
              </a:rPr>
              <a:t> mode has a phase droop and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>
                <a:latin typeface="+mj-lt"/>
              </a:rPr>
              <a:t>/2 mode has an amplitude droop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9672" y="2670800"/>
          <a:ext cx="6096000" cy="19103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9223">
                <a:tc>
                  <a:txBody>
                    <a:bodyPr/>
                    <a:lstStyle/>
                    <a:p>
                      <a:r>
                        <a:rPr lang="en-GB" dirty="0"/>
                        <a:t>M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Amplitu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h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223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658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p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/</a:t>
                      </a:r>
                      <a:r>
                        <a:rPr lang="en-GB" dirty="0" err="1"/>
                        <a:t>kQ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223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44352" y="4725144"/>
          <a:ext cx="6096000" cy="1944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6054">
                <a:tc>
                  <a:txBody>
                    <a:bodyPr/>
                    <a:lstStyle/>
                    <a:p>
                      <a:r>
                        <a:rPr lang="en-GB" dirty="0"/>
                        <a:t>M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Amplitu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h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p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-1 +2/(</a:t>
                      </a:r>
                      <a:r>
                        <a:rPr lang="en-GB" dirty="0" err="1"/>
                        <a:t>kQ</a:t>
                      </a:r>
                      <a:r>
                        <a:rPr lang="en-GB" dirty="0"/>
                        <a:t>)</a:t>
                      </a:r>
                      <a:r>
                        <a:rPr lang="en-GB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>
                          <a:latin typeface="Symbol" pitchFamily="18" charset="2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0040" y="3165564"/>
            <a:ext cx="1619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Cell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0040" y="5507940"/>
            <a:ext cx="1619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Cell 3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6084888" y="3140968"/>
          <a:ext cx="86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57200" progId="Equation.DSMT4">
                  <p:embed/>
                </p:oleObj>
              </mc:Choice>
              <mc:Fallback>
                <p:oleObj name="Equation" r:id="rId2" imgW="622080" imgH="45720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40968"/>
                        <a:ext cx="863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6503640" y="3645024"/>
          <a:ext cx="228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640" y="3645024"/>
                        <a:ext cx="2286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225952" y="4117578"/>
          <a:ext cx="722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457200" progId="Equation.DSMT4">
                  <p:embed/>
                </p:oleObj>
              </mc:Choice>
              <mc:Fallback>
                <p:oleObj name="Equation" r:id="rId6" imgW="520560" imgH="457200" progId="Equation.DSMT4">
                  <p:embed/>
                  <p:pic>
                    <p:nvPicPr>
                      <p:cNvPr id="88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52" y="4117578"/>
                        <a:ext cx="7223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6318648" y="5262979"/>
          <a:ext cx="701624" cy="4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57200" progId="Equation.DSMT4">
                  <p:embed/>
                </p:oleObj>
              </mc:Choice>
              <mc:Fallback>
                <p:oleObj name="Equation" r:id="rId8" imgW="634680" imgH="457200" progId="Equation.DSMT4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648" y="5262979"/>
                        <a:ext cx="701624" cy="470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424513" y="6193776"/>
          <a:ext cx="595759" cy="47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13" y="6193776"/>
                        <a:ext cx="595759" cy="475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Why is a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so stable</a:t>
            </a:r>
          </a:p>
          <a:p>
            <a:r>
              <a:rPr lang="en-GB" dirty="0"/>
              <a:t>Each mode in the </a:t>
            </a:r>
            <a:r>
              <a:rPr lang="en-GB" dirty="0" err="1"/>
              <a:t>passband</a:t>
            </a:r>
            <a:r>
              <a:rPr lang="en-GB" dirty="0"/>
              <a:t> contributes a small error term to the excitation of any one particular mode when there are frequency errors. Having a larger mode spacing, by increasing k, reduces this error term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r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the error terms for the higher frequency modes almost exactly cancels the contributions from the lower frequency modes.</a:t>
            </a:r>
          </a:p>
          <a:p>
            <a:r>
              <a:rPr lang="en-GB" dirty="0"/>
              <a:t>For this reason most long standing wave structures work in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.</a:t>
            </a:r>
          </a:p>
        </p:txBody>
      </p:sp>
      <p:graphicFrame>
        <p:nvGraphicFramePr>
          <p:cNvPr id="4" name="Chart 3"/>
          <p:cNvGraphicFramePr/>
          <p:nvPr/>
        </p:nvGraphicFramePr>
        <p:xfrm>
          <a:off x="2339752" y="2708920"/>
          <a:ext cx="4392488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eld pro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56173"/>
            <a:ext cx="8229600" cy="2481139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0 and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s have field in every cell, hence every cell contributes to the acceleration.</a:t>
            </a:r>
          </a:p>
          <a:p>
            <a:r>
              <a:rPr lang="en-GB" dirty="0"/>
              <a:t>However in order to meet synchronism conditions the 0 mode and the transit time factor a zero mode needs long drift tubes which makes lowers the average accelerating gradient as the beam is not accelerated in the drift tubes.</a:t>
            </a:r>
          </a:p>
          <a:p>
            <a:r>
              <a:rPr lang="en-GB" dirty="0"/>
              <a:t>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has the middle cell empty hence only the two end cells will contribute to acceleration</a:t>
            </a:r>
          </a:p>
          <a:p>
            <a:r>
              <a:rPr lang="en-GB" dirty="0"/>
              <a:t>For these reasons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gives the highest accelerating gradient.</a:t>
            </a: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61" y="1412776"/>
            <a:ext cx="286709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412776"/>
            <a:ext cx="2880320" cy="173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1412777"/>
            <a:ext cx="287106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115616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0 m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95936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64288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-cell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92896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t is simpler to drive multiple cavities (cells) with a single RF source. This requires the separation between cells to be adjusted to achieve the correct phasing of cavities to achieve maximum acceleration.</a:t>
            </a:r>
          </a:p>
          <a:p>
            <a:r>
              <a:rPr lang="en-GB" dirty="0"/>
              <a:t>Once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dirty="0"/>
              <a:t>~1 all cavities are a half wavelength apart,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800600"/>
            <a:ext cx="375678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4495800"/>
            <a:ext cx="3048000" cy="175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nger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7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If we have N cells in a cavity we get N </a:t>
            </a:r>
            <a:r>
              <a:rPr lang="en-GB" dirty="0" err="1"/>
              <a:t>eigenmodes</a:t>
            </a:r>
            <a:r>
              <a:rPr lang="en-GB" dirty="0"/>
              <a:t> (q=1-N). If we adjust the end capacitance to give field flatness. The frequencies and amplitudes are given by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71600" y="2780928"/>
          <a:ext cx="29019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1015920" progId="Equation.DSMT4">
                  <p:embed/>
                </p:oleObj>
              </mc:Choice>
              <mc:Fallback>
                <p:oleObj name="Equation" r:id="rId2" imgW="1523880" imgH="1015920" progId="Equation.DSMT4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29019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283968" y="2780928"/>
          <a:ext cx="4572000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4048" y="471585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9 cell cavity with 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baseline="-25000" dirty="0" err="1">
                <a:latin typeface="Symbol" pitchFamily="18" charset="2"/>
              </a:rPr>
              <a:t>p</a:t>
            </a:r>
            <a:r>
              <a:rPr lang="en-GB" baseline="-25000" dirty="0"/>
              <a:t>/2</a:t>
            </a:r>
            <a:r>
              <a:rPr lang="en-GB" dirty="0"/>
              <a:t>=1 and k=0.1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085184"/>
            <a:ext cx="1835696" cy="110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248" y="5157193"/>
            <a:ext cx="2088232" cy="125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9872" y="5085184"/>
            <a:ext cx="1944216" cy="117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688" y="5735352"/>
            <a:ext cx="1865065" cy="112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01080" y="5733256"/>
            <a:ext cx="1868548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04056" y="6309320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51720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23928" y="6237312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80112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60840" y="6453336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9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5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For an N cell cavity in the pi mode the power-flow phase shift between the first and last cell i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means k can be chosen to limit the phase shift.</a:t>
            </a:r>
          </a:p>
          <a:p>
            <a:r>
              <a:rPr lang="en-GB" dirty="0"/>
              <a:t>The amplitude stability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</a:t>
            </a:r>
            <a:r>
              <a:rPr lang="en-GB" dirty="0" err="1">
                <a:latin typeface="Symbol" pitchFamily="18" charset="2"/>
              </a:rPr>
              <a:t>Dw</a:t>
            </a:r>
            <a:r>
              <a:rPr lang="en-GB" dirty="0"/>
              <a:t> is the frequency shift due to manufacturing errors. In this case we can use a lower k but our machining will cost more (</a:t>
            </a:r>
            <a:r>
              <a:rPr lang="en-GB" dirty="0" err="1"/>
              <a:t>ie</a:t>
            </a:r>
            <a:r>
              <a:rPr lang="en-GB" dirty="0"/>
              <a:t> HEP machines), or have a larger k and have looser tolerances (</a:t>
            </a:r>
            <a:r>
              <a:rPr lang="en-GB" dirty="0" err="1"/>
              <a:t>ie</a:t>
            </a:r>
            <a:r>
              <a:rPr lang="en-GB" dirty="0"/>
              <a:t> medical </a:t>
            </a:r>
            <a:r>
              <a:rPr lang="en-GB" dirty="0" err="1"/>
              <a:t>linacs</a:t>
            </a:r>
            <a:r>
              <a:rPr lang="en-GB" dirty="0"/>
              <a:t>)</a:t>
            </a:r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3203848" y="2276872"/>
          <a:ext cx="2304256" cy="93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82400" progId="Equation.DSMT4">
                  <p:embed/>
                </p:oleObj>
              </mc:Choice>
              <mc:Fallback>
                <p:oleObj name="Equation" r:id="rId2" imgW="1295280" imgH="482400" progId="Equation.DSMT4">
                  <p:embed/>
                  <p:pic>
                    <p:nvPicPr>
                      <p:cNvPr id="1095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76872"/>
                        <a:ext cx="2304256" cy="930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3563888" y="4005065"/>
          <a:ext cx="1728192" cy="8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109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05065"/>
                        <a:ext cx="1728192" cy="8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: Linac4 PI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68552"/>
            <a:ext cx="4788024" cy="2332856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For an error of 11% in shunt impedance the coupling factor was chosen to be 5%.</a:t>
            </a:r>
          </a:p>
          <a:p>
            <a:r>
              <a:rPr lang="en-GB" dirty="0"/>
              <a:t>Other effects are expected to further reduce the shunt impedance such as surface roughness and the effect of the coupler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4064850"/>
            <a:ext cx="3974157" cy="2568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84784"/>
            <a:ext cx="472440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788024" y="1628800"/>
            <a:ext cx="3970784" cy="23328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ed on standard manufacturing errors of 25 kHz the voltage error as a function of coupling can be calculated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cell errors on amplitu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6791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Below is an example of the effect of end cell frequency errors in a pi mode structure fed from the central cell.</a:t>
            </a:r>
          </a:p>
          <a:p>
            <a:r>
              <a:rPr lang="en-GB" dirty="0"/>
              <a:t>This leads to early onset of breakdown in the central cell limiting gradient.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2599062"/>
              </p:ext>
            </p:extLst>
          </p:nvPr>
        </p:nvGraphicFramePr>
        <p:xfrm>
          <a:off x="179512" y="3386255"/>
          <a:ext cx="8699500" cy="3471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6490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As we have seen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s are more tolerant to frequency errors (due to manufacturing tolerances) than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structures.</a:t>
            </a:r>
          </a:p>
          <a:p>
            <a:r>
              <a:rPr lang="en-GB" dirty="0"/>
              <a:t>We can adjust the cell length to make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synchronous using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But the mode still has a low efficiency as every 2</a:t>
            </a:r>
            <a:r>
              <a:rPr lang="en-GB" baseline="30000" dirty="0"/>
              <a:t>nd</a:t>
            </a:r>
            <a:r>
              <a:rPr lang="en-GB" dirty="0"/>
              <a:t> cell is unfilled</a:t>
            </a:r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851920" y="2636912"/>
          <a:ext cx="1308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108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636912"/>
                        <a:ext cx="13081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6"/>
          <p:cNvGrpSpPr>
            <a:grpSpLocks/>
          </p:cNvGrpSpPr>
          <p:nvPr/>
        </p:nvGrpSpPr>
        <p:grpSpPr bwMode="auto">
          <a:xfrm>
            <a:off x="2195736" y="5229200"/>
            <a:ext cx="4038600" cy="609600"/>
            <a:chOff x="2976" y="2832"/>
            <a:chExt cx="2544" cy="384"/>
          </a:xfrm>
        </p:grpSpPr>
        <p:grpSp>
          <p:nvGrpSpPr>
            <p:cNvPr id="6" name="Group 126"/>
            <p:cNvGrpSpPr>
              <a:grpSpLocks/>
            </p:cNvGrpSpPr>
            <p:nvPr/>
          </p:nvGrpSpPr>
          <p:grpSpPr bwMode="auto">
            <a:xfrm>
              <a:off x="2976" y="2832"/>
              <a:ext cx="2544" cy="389"/>
              <a:chOff x="2928" y="2016"/>
              <a:chExt cx="2544" cy="389"/>
            </a:xfrm>
          </p:grpSpPr>
          <p:sp>
            <p:nvSpPr>
              <p:cNvPr id="16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7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34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5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32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30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8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1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6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2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4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3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7" name="Group 142"/>
            <p:cNvGrpSpPr>
              <a:grpSpLocks/>
            </p:cNvGrpSpPr>
            <p:nvPr/>
          </p:nvGrpSpPr>
          <p:grpSpPr bwMode="auto">
            <a:xfrm>
              <a:off x="3237" y="2924"/>
              <a:ext cx="377" cy="184"/>
              <a:chOff x="5083628" y="3135085"/>
              <a:chExt cx="696686" cy="293915"/>
            </a:xfrm>
          </p:grpSpPr>
          <p:sp>
            <p:nvSpPr>
              <p:cNvPr id="14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" name="Group 145"/>
            <p:cNvGrpSpPr>
              <a:grpSpLocks/>
            </p:cNvGrpSpPr>
            <p:nvPr/>
          </p:nvGrpSpPr>
          <p:grpSpPr bwMode="auto">
            <a:xfrm>
              <a:off x="4080" y="2938"/>
              <a:ext cx="377" cy="184"/>
              <a:chOff x="5083628" y="3135085"/>
              <a:chExt cx="696686" cy="293915"/>
            </a:xfrm>
          </p:grpSpPr>
          <p:sp>
            <p:nvSpPr>
              <p:cNvPr id="12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" name="Group 148"/>
            <p:cNvGrpSpPr>
              <a:grpSpLocks/>
            </p:cNvGrpSpPr>
            <p:nvPr/>
          </p:nvGrpSpPr>
          <p:grpSpPr bwMode="auto">
            <a:xfrm>
              <a:off x="4910" y="2931"/>
              <a:ext cx="377" cy="184"/>
              <a:chOff x="5083628" y="3135085"/>
              <a:chExt cx="696686" cy="293915"/>
            </a:xfrm>
          </p:grpSpPr>
          <p:sp>
            <p:nvSpPr>
              <p:cNvPr id="10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grpSp>
        <p:nvGrpSpPr>
          <p:cNvPr id="36" name="Group 115"/>
          <p:cNvGrpSpPr>
            <a:grpSpLocks/>
          </p:cNvGrpSpPr>
          <p:nvPr/>
        </p:nvGrpSpPr>
        <p:grpSpPr bwMode="auto">
          <a:xfrm>
            <a:off x="2195736" y="4391000"/>
            <a:ext cx="4038600" cy="609600"/>
            <a:chOff x="2976" y="1872"/>
            <a:chExt cx="2544" cy="384"/>
          </a:xfrm>
        </p:grpSpPr>
        <p:grpSp>
          <p:nvGrpSpPr>
            <p:cNvPr id="37" name="Group 147"/>
            <p:cNvGrpSpPr>
              <a:grpSpLocks/>
            </p:cNvGrpSpPr>
            <p:nvPr/>
          </p:nvGrpSpPr>
          <p:grpSpPr bwMode="auto">
            <a:xfrm>
              <a:off x="2976" y="1872"/>
              <a:ext cx="2544" cy="389"/>
              <a:chOff x="2928" y="2016"/>
              <a:chExt cx="2544" cy="389"/>
            </a:xfrm>
          </p:grpSpPr>
          <p:sp>
            <p:nvSpPr>
              <p:cNvPr id="53" name="Line 148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54" name="Group 149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71" name="Line 15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5" name="Group 152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69" name="Line 15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15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6" name="Group 155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67" name="Line 1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1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7" name="Group 158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65" name="Line 1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1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8" name="Group 161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63" name="Line 16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16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9" name="Group 164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61" name="Line 16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16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0" name="Line 167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8" name="Group 151"/>
            <p:cNvGrpSpPr>
              <a:grpSpLocks/>
            </p:cNvGrpSpPr>
            <p:nvPr/>
          </p:nvGrpSpPr>
          <p:grpSpPr bwMode="auto">
            <a:xfrm>
              <a:off x="3230" y="1957"/>
              <a:ext cx="377" cy="184"/>
              <a:chOff x="5083628" y="3156857"/>
              <a:chExt cx="696686" cy="293915"/>
            </a:xfrm>
          </p:grpSpPr>
          <p:sp>
            <p:nvSpPr>
              <p:cNvPr id="51" name="Freeform 152"/>
              <p:cNvSpPr>
                <a:spLocks noChangeArrowheads="1"/>
              </p:cNvSpPr>
              <p:nvPr/>
            </p:nvSpPr>
            <p:spPr bwMode="auto">
              <a:xfrm>
                <a:off x="5094514" y="3156857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" name="Freeform 153"/>
              <p:cNvSpPr>
                <a:spLocks noChangeArrowheads="1"/>
              </p:cNvSpPr>
              <p:nvPr/>
            </p:nvSpPr>
            <p:spPr bwMode="auto">
              <a:xfrm rot="10800000">
                <a:off x="5083628" y="3358243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39" name="Group 154"/>
            <p:cNvGrpSpPr>
              <a:grpSpLocks/>
            </p:cNvGrpSpPr>
            <p:nvPr/>
          </p:nvGrpSpPr>
          <p:grpSpPr bwMode="auto">
            <a:xfrm>
              <a:off x="4073" y="1957"/>
              <a:ext cx="377" cy="184"/>
              <a:chOff x="5083628" y="3135085"/>
              <a:chExt cx="696686" cy="293915"/>
            </a:xfrm>
          </p:grpSpPr>
          <p:sp>
            <p:nvSpPr>
              <p:cNvPr id="49" name="Freeform 155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0" name="Freeform 156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0" name="Group 157"/>
            <p:cNvGrpSpPr>
              <a:grpSpLocks/>
            </p:cNvGrpSpPr>
            <p:nvPr/>
          </p:nvGrpSpPr>
          <p:grpSpPr bwMode="auto">
            <a:xfrm>
              <a:off x="4903" y="1950"/>
              <a:ext cx="377" cy="184"/>
              <a:chOff x="5083628" y="3135085"/>
              <a:chExt cx="696686" cy="293915"/>
            </a:xfrm>
          </p:grpSpPr>
          <p:sp>
            <p:nvSpPr>
              <p:cNvPr id="47" name="Freeform 158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" name="Freeform 159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1" name="Group 160"/>
            <p:cNvGrpSpPr>
              <a:grpSpLocks/>
            </p:cNvGrpSpPr>
            <p:nvPr/>
          </p:nvGrpSpPr>
          <p:grpSpPr bwMode="auto">
            <a:xfrm>
              <a:off x="3648" y="1957"/>
              <a:ext cx="377" cy="184"/>
              <a:chOff x="5083628" y="3135085"/>
              <a:chExt cx="696686" cy="293915"/>
            </a:xfrm>
          </p:grpSpPr>
          <p:sp>
            <p:nvSpPr>
              <p:cNvPr id="45" name="Freeform 161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Freeform 162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2" name="Group 163"/>
            <p:cNvGrpSpPr>
              <a:grpSpLocks/>
            </p:cNvGrpSpPr>
            <p:nvPr/>
          </p:nvGrpSpPr>
          <p:grpSpPr bwMode="auto">
            <a:xfrm>
              <a:off x="4491" y="1971"/>
              <a:ext cx="378" cy="184"/>
              <a:chOff x="5083628" y="3135085"/>
              <a:chExt cx="696686" cy="293915"/>
            </a:xfrm>
          </p:grpSpPr>
          <p:sp>
            <p:nvSpPr>
              <p:cNvPr id="43" name="Freeform 164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Freeform 165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sp>
        <p:nvSpPr>
          <p:cNvPr id="73" name="TextBox 81"/>
          <p:cNvSpPr txBox="1">
            <a:spLocks noChangeArrowheads="1"/>
          </p:cNvSpPr>
          <p:nvPr/>
        </p:nvSpPr>
        <p:spPr bwMode="auto">
          <a:xfrm>
            <a:off x="1052736" y="44672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</a:t>
            </a:r>
            <a:r>
              <a:rPr lang="en-GB">
                <a:cs typeface="Arial" charset="0"/>
              </a:rPr>
              <a:t>-mode</a:t>
            </a:r>
          </a:p>
        </p:txBody>
      </p:sp>
      <p:sp>
        <p:nvSpPr>
          <p:cNvPr id="74" name="Rectangle 82"/>
          <p:cNvSpPr>
            <a:spLocks noChangeArrowheads="1"/>
          </p:cNvSpPr>
          <p:nvPr/>
        </p:nvSpPr>
        <p:spPr bwMode="auto">
          <a:xfrm>
            <a:off x="1024161" y="5316513"/>
            <a:ext cx="1247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</p:txBody>
      </p:sp>
      <p:sp>
        <p:nvSpPr>
          <p:cNvPr id="75" name="TextBox 132"/>
          <p:cNvSpPr txBox="1">
            <a:spLocks noChangeArrowheads="1"/>
          </p:cNvSpPr>
          <p:nvPr/>
        </p:nvSpPr>
        <p:spPr bwMode="auto">
          <a:xfrm>
            <a:off x="6386736" y="4278288"/>
            <a:ext cx="152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shunt impedance</a:t>
            </a:r>
          </a:p>
        </p:txBody>
      </p:sp>
      <p:sp>
        <p:nvSpPr>
          <p:cNvPr id="76" name="TextBox 162"/>
          <p:cNvSpPr txBox="1">
            <a:spLocks noChangeArrowheads="1"/>
          </p:cNvSpPr>
          <p:nvPr/>
        </p:nvSpPr>
        <p:spPr bwMode="auto">
          <a:xfrm>
            <a:off x="6462936" y="51530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field stability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2408" y="4056632"/>
            <a:ext cx="42291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Title 1"/>
          <p:cNvSpPr>
            <a:spLocks/>
          </p:cNvSpPr>
          <p:nvPr/>
        </p:nvSpPr>
        <p:spPr bwMode="auto">
          <a:xfrm>
            <a:off x="467544" y="209863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dirty="0">
                <a:solidFill>
                  <a:schemeClr val="tx2"/>
                </a:solidFill>
              </a:rPr>
              <a:t>Side coupled or bi-periodic cavity</a:t>
            </a: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212850" y="3568900"/>
            <a:ext cx="4038600" cy="609600"/>
            <a:chOff x="2976" y="2832"/>
            <a:chExt cx="2544" cy="384"/>
          </a:xfrm>
        </p:grpSpPr>
        <p:grpSp>
          <p:nvGrpSpPr>
            <p:cNvPr id="3" name="Group 126"/>
            <p:cNvGrpSpPr>
              <a:grpSpLocks/>
            </p:cNvGrpSpPr>
            <p:nvPr/>
          </p:nvGrpSpPr>
          <p:grpSpPr bwMode="auto">
            <a:xfrm>
              <a:off x="2976" y="2832"/>
              <a:ext cx="2544" cy="389"/>
              <a:chOff x="2928" y="2016"/>
              <a:chExt cx="2544" cy="389"/>
            </a:xfrm>
          </p:grpSpPr>
          <p:sp>
            <p:nvSpPr>
              <p:cNvPr id="21605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1623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4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1621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2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1619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0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7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1617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8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8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1615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6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1613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4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612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" name="Group 142"/>
            <p:cNvGrpSpPr>
              <a:grpSpLocks/>
            </p:cNvGrpSpPr>
            <p:nvPr/>
          </p:nvGrpSpPr>
          <p:grpSpPr bwMode="auto">
            <a:xfrm>
              <a:off x="3237" y="2924"/>
              <a:ext cx="377" cy="184"/>
              <a:chOff x="5083628" y="3135085"/>
              <a:chExt cx="696686" cy="293915"/>
            </a:xfrm>
          </p:grpSpPr>
          <p:sp>
            <p:nvSpPr>
              <p:cNvPr id="21603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4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" name="Group 145"/>
            <p:cNvGrpSpPr>
              <a:grpSpLocks/>
            </p:cNvGrpSpPr>
            <p:nvPr/>
          </p:nvGrpSpPr>
          <p:grpSpPr bwMode="auto">
            <a:xfrm>
              <a:off x="4080" y="2938"/>
              <a:ext cx="377" cy="184"/>
              <a:chOff x="5083628" y="3135085"/>
              <a:chExt cx="696686" cy="293915"/>
            </a:xfrm>
          </p:grpSpPr>
          <p:sp>
            <p:nvSpPr>
              <p:cNvPr id="21601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2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2" name="Group 148"/>
            <p:cNvGrpSpPr>
              <a:grpSpLocks/>
            </p:cNvGrpSpPr>
            <p:nvPr/>
          </p:nvGrpSpPr>
          <p:grpSpPr bwMode="auto">
            <a:xfrm>
              <a:off x="4910" y="2931"/>
              <a:ext cx="377" cy="184"/>
              <a:chOff x="5083628" y="3135085"/>
              <a:chExt cx="696686" cy="293915"/>
            </a:xfrm>
          </p:grpSpPr>
          <p:sp>
            <p:nvSpPr>
              <p:cNvPr id="21599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0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grpSp>
        <p:nvGrpSpPr>
          <p:cNvPr id="13" name="Group 115"/>
          <p:cNvGrpSpPr>
            <a:grpSpLocks/>
          </p:cNvGrpSpPr>
          <p:nvPr/>
        </p:nvGrpSpPr>
        <p:grpSpPr bwMode="auto">
          <a:xfrm>
            <a:off x="1212850" y="2730700"/>
            <a:ext cx="4038600" cy="609600"/>
            <a:chOff x="2976" y="1872"/>
            <a:chExt cx="2544" cy="384"/>
          </a:xfrm>
        </p:grpSpPr>
        <p:grpSp>
          <p:nvGrpSpPr>
            <p:cNvPr id="14" name="Group 147"/>
            <p:cNvGrpSpPr>
              <a:grpSpLocks/>
            </p:cNvGrpSpPr>
            <p:nvPr/>
          </p:nvGrpSpPr>
          <p:grpSpPr bwMode="auto">
            <a:xfrm>
              <a:off x="2976" y="1872"/>
              <a:ext cx="2544" cy="389"/>
              <a:chOff x="2928" y="2016"/>
              <a:chExt cx="2544" cy="389"/>
            </a:xfrm>
          </p:grpSpPr>
          <p:sp>
            <p:nvSpPr>
              <p:cNvPr id="21575" name="Line 148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5" name="Group 149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1593" name="Line 15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4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6" name="Group 152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1591" name="Line 15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2" name="Line 15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" name="Group 155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1589" name="Line 1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0" name="Line 1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" name="Group 158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1587" name="Line 1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8" name="Line 1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" name="Group 161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1585" name="Line 16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6" name="Line 16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" name="Group 164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1583" name="Line 16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4" name="Line 16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582" name="Line 167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1" name="Group 151"/>
            <p:cNvGrpSpPr>
              <a:grpSpLocks/>
            </p:cNvGrpSpPr>
            <p:nvPr/>
          </p:nvGrpSpPr>
          <p:grpSpPr bwMode="auto">
            <a:xfrm>
              <a:off x="3230" y="1957"/>
              <a:ext cx="377" cy="184"/>
              <a:chOff x="5083628" y="3156857"/>
              <a:chExt cx="696686" cy="293915"/>
            </a:xfrm>
          </p:grpSpPr>
          <p:sp>
            <p:nvSpPr>
              <p:cNvPr id="21573" name="Freeform 152"/>
              <p:cNvSpPr>
                <a:spLocks noChangeArrowheads="1"/>
              </p:cNvSpPr>
              <p:nvPr/>
            </p:nvSpPr>
            <p:spPr bwMode="auto">
              <a:xfrm>
                <a:off x="5094514" y="3156857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4" name="Freeform 153"/>
              <p:cNvSpPr>
                <a:spLocks noChangeArrowheads="1"/>
              </p:cNvSpPr>
              <p:nvPr/>
            </p:nvSpPr>
            <p:spPr bwMode="auto">
              <a:xfrm rot="10800000">
                <a:off x="5083628" y="3358243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2" name="Group 154"/>
            <p:cNvGrpSpPr>
              <a:grpSpLocks/>
            </p:cNvGrpSpPr>
            <p:nvPr/>
          </p:nvGrpSpPr>
          <p:grpSpPr bwMode="auto">
            <a:xfrm>
              <a:off x="4073" y="1957"/>
              <a:ext cx="377" cy="184"/>
              <a:chOff x="5083628" y="3135085"/>
              <a:chExt cx="696686" cy="293915"/>
            </a:xfrm>
          </p:grpSpPr>
          <p:sp>
            <p:nvSpPr>
              <p:cNvPr id="21571" name="Freeform 155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2" name="Freeform 156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3" name="Group 157"/>
            <p:cNvGrpSpPr>
              <a:grpSpLocks/>
            </p:cNvGrpSpPr>
            <p:nvPr/>
          </p:nvGrpSpPr>
          <p:grpSpPr bwMode="auto">
            <a:xfrm>
              <a:off x="4903" y="1950"/>
              <a:ext cx="377" cy="184"/>
              <a:chOff x="5083628" y="3135085"/>
              <a:chExt cx="696686" cy="293915"/>
            </a:xfrm>
          </p:grpSpPr>
          <p:sp>
            <p:nvSpPr>
              <p:cNvPr id="21569" name="Freeform 158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0" name="Freeform 159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4" name="Group 160"/>
            <p:cNvGrpSpPr>
              <a:grpSpLocks/>
            </p:cNvGrpSpPr>
            <p:nvPr/>
          </p:nvGrpSpPr>
          <p:grpSpPr bwMode="auto">
            <a:xfrm>
              <a:off x="3648" y="1957"/>
              <a:ext cx="377" cy="184"/>
              <a:chOff x="5083628" y="3135085"/>
              <a:chExt cx="696686" cy="293915"/>
            </a:xfrm>
          </p:grpSpPr>
          <p:sp>
            <p:nvSpPr>
              <p:cNvPr id="21567" name="Freeform 161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68" name="Freeform 162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5" name="Group 163"/>
            <p:cNvGrpSpPr>
              <a:grpSpLocks/>
            </p:cNvGrpSpPr>
            <p:nvPr/>
          </p:nvGrpSpPr>
          <p:grpSpPr bwMode="auto">
            <a:xfrm>
              <a:off x="4491" y="1971"/>
              <a:ext cx="378" cy="184"/>
              <a:chOff x="5083628" y="3135085"/>
              <a:chExt cx="696686" cy="293915"/>
            </a:xfrm>
          </p:grpSpPr>
          <p:sp>
            <p:nvSpPr>
              <p:cNvPr id="21565" name="Freeform 164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66" name="Freeform 165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sp>
        <p:nvSpPr>
          <p:cNvPr id="21510" name="TextBox 81"/>
          <p:cNvSpPr txBox="1">
            <a:spLocks noChangeArrowheads="1"/>
          </p:cNvSpPr>
          <p:nvPr/>
        </p:nvSpPr>
        <p:spPr bwMode="auto">
          <a:xfrm>
            <a:off x="69850" y="28069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</a:t>
            </a:r>
            <a:r>
              <a:rPr lang="en-GB">
                <a:cs typeface="Arial" charset="0"/>
              </a:rPr>
              <a:t>-mode</a:t>
            </a:r>
          </a:p>
        </p:txBody>
      </p:sp>
      <p:sp>
        <p:nvSpPr>
          <p:cNvPr id="21511" name="Rectangle 82"/>
          <p:cNvSpPr>
            <a:spLocks noChangeArrowheads="1"/>
          </p:cNvSpPr>
          <p:nvPr/>
        </p:nvSpPr>
        <p:spPr bwMode="auto">
          <a:xfrm>
            <a:off x="41275" y="3656213"/>
            <a:ext cx="1247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</p:txBody>
      </p:sp>
      <p:sp>
        <p:nvSpPr>
          <p:cNvPr id="21512" name="Rectangle 130"/>
          <p:cNvSpPr>
            <a:spLocks noChangeArrowheads="1"/>
          </p:cNvSpPr>
          <p:nvPr/>
        </p:nvSpPr>
        <p:spPr bwMode="auto">
          <a:xfrm>
            <a:off x="0" y="4330900"/>
            <a:ext cx="15183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latin typeface="Symbol" pitchFamily="18" charset="2"/>
                <a:cs typeface="Arial" charset="0"/>
              </a:rPr>
              <a:t>p/2</a:t>
            </a:r>
            <a:r>
              <a:rPr lang="en-GB" dirty="0">
                <a:cs typeface="Arial" charset="0"/>
              </a:rPr>
              <a:t>-mode </a:t>
            </a:r>
          </a:p>
          <a:p>
            <a:r>
              <a:rPr lang="en-GB" dirty="0">
                <a:cs typeface="Arial" charset="0"/>
              </a:rPr>
              <a:t>Side coupled</a:t>
            </a:r>
          </a:p>
        </p:txBody>
      </p:sp>
      <p:sp>
        <p:nvSpPr>
          <p:cNvPr id="21513" name="TextBox 132"/>
          <p:cNvSpPr txBox="1">
            <a:spLocks noChangeArrowheads="1"/>
          </p:cNvSpPr>
          <p:nvPr/>
        </p:nvSpPr>
        <p:spPr bwMode="auto">
          <a:xfrm>
            <a:off x="5403850" y="2617988"/>
            <a:ext cx="152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shunt impedanc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932040" y="5877272"/>
            <a:ext cx="406990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GB" sz="1500" dirty="0"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GB" sz="1500" dirty="0">
                <a:cs typeface="Arial" charset="0"/>
              </a:rPr>
              <a:t>Beam sees a </a:t>
            </a:r>
            <a:r>
              <a:rPr lang="en-GB" sz="1500" dirty="0">
                <a:latin typeface="Symbol" pitchFamily="18" charset="2"/>
                <a:cs typeface="Arial" charset="0"/>
              </a:rPr>
              <a:t>p</a:t>
            </a:r>
            <a:r>
              <a:rPr lang="en-GB" sz="1500" dirty="0">
                <a:cs typeface="Arial" charset="0"/>
              </a:rPr>
              <a:t>-mode</a:t>
            </a:r>
            <a:r>
              <a:rPr lang="en-GB" sz="1500" dirty="0">
                <a:cs typeface="Arial" charset="0"/>
                <a:sym typeface="Wingdings" pitchFamily="2" charset="2"/>
              </a:rPr>
              <a:t> high acceleration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GB" sz="1500" dirty="0">
                <a:cs typeface="Arial" charset="0"/>
              </a:rPr>
              <a:t>RF sees a </a:t>
            </a:r>
            <a:r>
              <a:rPr lang="en-GB" sz="1500" dirty="0">
                <a:latin typeface="Symbol" pitchFamily="18" charset="2"/>
                <a:cs typeface="Arial" charset="0"/>
              </a:rPr>
              <a:t>p/2</a:t>
            </a:r>
            <a:r>
              <a:rPr lang="en-GB" sz="1500" dirty="0">
                <a:cs typeface="Arial" charset="0"/>
              </a:rPr>
              <a:t>-mode field</a:t>
            </a:r>
            <a:r>
              <a:rPr lang="en-GB" sz="1500" dirty="0">
                <a:cs typeface="Arial" charset="0"/>
                <a:sym typeface="Wingdings" pitchFamily="2" charset="2"/>
              </a:rPr>
              <a:t> highly stable</a:t>
            </a:r>
            <a:endParaRPr lang="en-GB" sz="1500" dirty="0">
              <a:cs typeface="Arial" charset="0"/>
            </a:endParaRPr>
          </a:p>
        </p:txBody>
      </p:sp>
      <p:sp>
        <p:nvSpPr>
          <p:cNvPr id="21515" name="TextBox 162"/>
          <p:cNvSpPr txBox="1">
            <a:spLocks noChangeArrowheads="1"/>
          </p:cNvSpPr>
          <p:nvPr/>
        </p:nvSpPr>
        <p:spPr bwMode="auto">
          <a:xfrm>
            <a:off x="5480050" y="34927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field stability</a:t>
            </a:r>
          </a:p>
        </p:txBody>
      </p:sp>
      <p:sp>
        <p:nvSpPr>
          <p:cNvPr id="21516" name="TextBox 163"/>
          <p:cNvSpPr txBox="1">
            <a:spLocks noChangeArrowheads="1"/>
          </p:cNvSpPr>
          <p:nvPr/>
        </p:nvSpPr>
        <p:spPr bwMode="auto">
          <a:xfrm>
            <a:off x="5496290" y="44071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both !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209862" y="1259172"/>
            <a:ext cx="8538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+mj-lt"/>
              </a:rPr>
              <a:t>We can improve the shunt impedance by making the coupling and accelerating cells have different geometries for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structures. </a:t>
            </a:r>
          </a:p>
          <a:p>
            <a:pPr>
              <a:buFont typeface="Arial" pitchFamily="34" charset="0"/>
              <a:buChar char="•"/>
            </a:pPr>
            <a:r>
              <a:rPr lang="en-GB" dirty="0"/>
              <a:t>Side coupled structures move the coupling cells off axis</a:t>
            </a:r>
          </a:p>
          <a:p>
            <a:pPr>
              <a:buFont typeface="Arial" pitchFamily="34" charset="0"/>
              <a:buChar char="•"/>
            </a:pPr>
            <a:r>
              <a:rPr lang="en-GB" dirty="0"/>
              <a:t>Bi-periodic cavities use very short coupling cells</a:t>
            </a:r>
          </a:p>
        </p:txBody>
      </p:sp>
      <p:grpSp>
        <p:nvGrpSpPr>
          <p:cNvPr id="81" name="Group 148"/>
          <p:cNvGrpSpPr>
            <a:grpSpLocks/>
          </p:cNvGrpSpPr>
          <p:nvPr/>
        </p:nvGrpSpPr>
        <p:grpSpPr bwMode="auto">
          <a:xfrm>
            <a:off x="1387723" y="5301208"/>
            <a:ext cx="3616325" cy="1082675"/>
            <a:chOff x="1658" y="1728"/>
            <a:chExt cx="2278" cy="682"/>
          </a:xfrm>
        </p:grpSpPr>
        <p:grpSp>
          <p:nvGrpSpPr>
            <p:cNvPr id="82" name="Group 67"/>
            <p:cNvGrpSpPr>
              <a:grpSpLocks/>
            </p:cNvGrpSpPr>
            <p:nvPr/>
          </p:nvGrpSpPr>
          <p:grpSpPr bwMode="auto">
            <a:xfrm>
              <a:off x="2773" y="1732"/>
              <a:ext cx="96" cy="385"/>
              <a:chOff x="2688" y="2164"/>
              <a:chExt cx="96" cy="385"/>
            </a:xfrm>
          </p:grpSpPr>
          <p:grpSp>
            <p:nvGrpSpPr>
              <p:cNvPr id="117" name="Group 55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121" name="Line 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2" name="Line 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18" name="Group 58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119" name="Line 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0" name="Line 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83" name="Line 64"/>
            <p:cNvSpPr>
              <a:spLocks noChangeShapeType="1"/>
            </p:cNvSpPr>
            <p:nvPr/>
          </p:nvSpPr>
          <p:spPr bwMode="auto">
            <a:xfrm>
              <a:off x="1658" y="2112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84" name="Group 78"/>
            <p:cNvGrpSpPr>
              <a:grpSpLocks/>
            </p:cNvGrpSpPr>
            <p:nvPr/>
          </p:nvGrpSpPr>
          <p:grpSpPr bwMode="auto">
            <a:xfrm>
              <a:off x="3285" y="1732"/>
              <a:ext cx="96" cy="385"/>
              <a:chOff x="2688" y="2164"/>
              <a:chExt cx="96" cy="385"/>
            </a:xfrm>
          </p:grpSpPr>
          <p:grpSp>
            <p:nvGrpSpPr>
              <p:cNvPr id="111" name="Group 79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115" name="Line 8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6" name="Line 8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12" name="Group 82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113" name="Line 8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4" name="Line 8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1669" y="1728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86" name="Group 203"/>
            <p:cNvGrpSpPr>
              <a:grpSpLocks/>
            </p:cNvGrpSpPr>
            <p:nvPr/>
          </p:nvGrpSpPr>
          <p:grpSpPr bwMode="auto">
            <a:xfrm>
              <a:off x="2282" y="2160"/>
              <a:ext cx="528" cy="250"/>
              <a:chOff x="2208" y="2880"/>
              <a:chExt cx="528" cy="250"/>
            </a:xfrm>
          </p:grpSpPr>
          <p:grpSp>
            <p:nvGrpSpPr>
              <p:cNvPr id="106" name="Group 167"/>
              <p:cNvGrpSpPr>
                <a:grpSpLocks/>
              </p:cNvGrpSpPr>
              <p:nvPr/>
            </p:nvGrpSpPr>
            <p:grpSpPr bwMode="auto">
              <a:xfrm>
                <a:off x="2208" y="2880"/>
                <a:ext cx="528" cy="144"/>
                <a:chOff x="1920" y="2880"/>
                <a:chExt cx="576" cy="144"/>
              </a:xfrm>
            </p:grpSpPr>
            <p:sp>
              <p:nvSpPr>
                <p:cNvPr id="108" name="Line 164"/>
                <p:cNvSpPr>
                  <a:spLocks noChangeShapeType="1"/>
                </p:cNvSpPr>
                <p:nvPr/>
              </p:nvSpPr>
              <p:spPr bwMode="auto">
                <a:xfrm>
                  <a:off x="1920" y="292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" name="Line 165"/>
                <p:cNvSpPr>
                  <a:spLocks noChangeShapeType="1"/>
                </p:cNvSpPr>
                <p:nvPr/>
              </p:nvSpPr>
              <p:spPr bwMode="auto">
                <a:xfrm>
                  <a:off x="1920" y="28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0" name="Line 166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7" name="Text Box 202"/>
              <p:cNvSpPr txBox="1">
                <a:spLocks noChangeArrowheads="1"/>
              </p:cNvSpPr>
              <p:nvPr/>
            </p:nvSpPr>
            <p:spPr bwMode="auto">
              <a:xfrm>
                <a:off x="2400" y="2928"/>
                <a:ext cx="24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>
                    <a:cs typeface="Arial" charset="0"/>
                  </a:rPr>
                  <a:t>L</a:t>
                </a:r>
                <a:endParaRPr lang="en-US" sz="1500">
                  <a:cs typeface="Arial" charset="0"/>
                </a:endParaRPr>
              </a:p>
            </p:txBody>
          </p:sp>
        </p:grpSp>
        <p:grpSp>
          <p:nvGrpSpPr>
            <p:cNvPr id="87" name="Group 142"/>
            <p:cNvGrpSpPr>
              <a:grpSpLocks/>
            </p:cNvGrpSpPr>
            <p:nvPr/>
          </p:nvGrpSpPr>
          <p:grpSpPr bwMode="auto">
            <a:xfrm>
              <a:off x="1838" y="1823"/>
              <a:ext cx="377" cy="184"/>
              <a:chOff x="5083628" y="3135085"/>
              <a:chExt cx="696686" cy="293915"/>
            </a:xfrm>
          </p:grpSpPr>
          <p:sp>
            <p:nvSpPr>
              <p:cNvPr id="104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8" name="Group 145"/>
            <p:cNvGrpSpPr>
              <a:grpSpLocks/>
            </p:cNvGrpSpPr>
            <p:nvPr/>
          </p:nvGrpSpPr>
          <p:grpSpPr bwMode="auto">
            <a:xfrm>
              <a:off x="2352" y="1837"/>
              <a:ext cx="377" cy="184"/>
              <a:chOff x="5083628" y="3135085"/>
              <a:chExt cx="696686" cy="293915"/>
            </a:xfrm>
          </p:grpSpPr>
          <p:sp>
            <p:nvSpPr>
              <p:cNvPr id="102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9" name="Group 148"/>
            <p:cNvGrpSpPr>
              <a:grpSpLocks/>
            </p:cNvGrpSpPr>
            <p:nvPr/>
          </p:nvGrpSpPr>
          <p:grpSpPr bwMode="auto">
            <a:xfrm>
              <a:off x="2888" y="1830"/>
              <a:ext cx="377" cy="184"/>
              <a:chOff x="5083628" y="3135085"/>
              <a:chExt cx="696686" cy="293915"/>
            </a:xfrm>
          </p:grpSpPr>
          <p:sp>
            <p:nvSpPr>
              <p:cNvPr id="100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1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0" name="Group 145"/>
            <p:cNvGrpSpPr>
              <a:grpSpLocks/>
            </p:cNvGrpSpPr>
            <p:nvPr/>
          </p:nvGrpSpPr>
          <p:grpSpPr bwMode="auto">
            <a:xfrm>
              <a:off x="3399" y="1823"/>
              <a:ext cx="377" cy="184"/>
              <a:chOff x="5083628" y="3135085"/>
              <a:chExt cx="696686" cy="293915"/>
            </a:xfrm>
          </p:grpSpPr>
          <p:sp>
            <p:nvSpPr>
              <p:cNvPr id="98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9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1" name="Group 67"/>
            <p:cNvGrpSpPr>
              <a:grpSpLocks/>
            </p:cNvGrpSpPr>
            <p:nvPr/>
          </p:nvGrpSpPr>
          <p:grpSpPr bwMode="auto">
            <a:xfrm>
              <a:off x="2241" y="1728"/>
              <a:ext cx="96" cy="385"/>
              <a:chOff x="2688" y="2164"/>
              <a:chExt cx="96" cy="385"/>
            </a:xfrm>
          </p:grpSpPr>
          <p:grpSp>
            <p:nvGrpSpPr>
              <p:cNvPr id="92" name="Group 55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96" name="Line 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7" name="Line 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3" name="Group 58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94" name="Line 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5" name="Line 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123" name="Rectangle 130"/>
          <p:cNvSpPr>
            <a:spLocks noChangeArrowheads="1"/>
          </p:cNvSpPr>
          <p:nvPr/>
        </p:nvSpPr>
        <p:spPr bwMode="auto">
          <a:xfrm>
            <a:off x="35496" y="5229200"/>
            <a:ext cx="12493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  <a:p>
            <a:r>
              <a:rPr lang="en-GB">
                <a:cs typeface="Arial" charset="0"/>
              </a:rPr>
              <a:t>bi-periodic</a:t>
            </a:r>
          </a:p>
        </p:txBody>
      </p:sp>
      <p:sp>
        <p:nvSpPr>
          <p:cNvPr id="124" name="TextBox 163"/>
          <p:cNvSpPr txBox="1">
            <a:spLocks noChangeArrowheads="1"/>
          </p:cNvSpPr>
          <p:nvPr/>
        </p:nvSpPr>
        <p:spPr bwMode="auto">
          <a:xfrm>
            <a:off x="5531786" y="5305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both !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pPr eaLnBrk="1" hangingPunct="1"/>
            <a:r>
              <a:rPr lang="en-GB" sz="3000"/>
              <a:t>On-axis coupled infinitely periodic BPC</a:t>
            </a:r>
            <a:endParaRPr lang="en-US" sz="3000"/>
          </a:p>
        </p:txBody>
      </p:sp>
      <p:graphicFrame>
        <p:nvGraphicFramePr>
          <p:cNvPr id="4098" name="Object 266"/>
          <p:cNvGraphicFramePr>
            <a:graphicFrameLocks noChangeAspect="1"/>
          </p:cNvGraphicFramePr>
          <p:nvPr/>
        </p:nvGraphicFramePr>
        <p:xfrm>
          <a:off x="3275856" y="1340768"/>
          <a:ext cx="603760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82400" progId="Equation.DSMT4">
                  <p:embed/>
                </p:oleObj>
              </mc:Choice>
              <mc:Fallback>
                <p:oleObj name="Equation" r:id="rId2" imgW="3174840" imgH="482400" progId="Equation.DSMT4">
                  <p:embed/>
                  <p:pic>
                    <p:nvPicPr>
                      <p:cNvPr id="4098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40768"/>
                        <a:ext cx="6037609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0"/>
          <p:cNvGrpSpPr>
            <a:grpSpLocks/>
          </p:cNvGrpSpPr>
          <p:nvPr/>
        </p:nvGrpSpPr>
        <p:grpSpPr bwMode="auto">
          <a:xfrm>
            <a:off x="152400" y="1295400"/>
            <a:ext cx="2879725" cy="2057400"/>
            <a:chOff x="96" y="384"/>
            <a:chExt cx="1814" cy="1296"/>
          </a:xfrm>
        </p:grpSpPr>
        <p:grpSp>
          <p:nvGrpSpPr>
            <p:cNvPr id="3" name="Group 311"/>
            <p:cNvGrpSpPr>
              <a:grpSpLocks/>
            </p:cNvGrpSpPr>
            <p:nvPr/>
          </p:nvGrpSpPr>
          <p:grpSpPr bwMode="auto">
            <a:xfrm>
              <a:off x="624" y="384"/>
              <a:ext cx="816" cy="202"/>
              <a:chOff x="624" y="384"/>
              <a:chExt cx="816" cy="202"/>
            </a:xfrm>
          </p:grpSpPr>
          <p:sp>
            <p:nvSpPr>
              <p:cNvPr id="4142" name="Text Box 312"/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28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c</a:t>
                </a:r>
              </a:p>
            </p:txBody>
          </p:sp>
          <p:sp>
            <p:nvSpPr>
              <p:cNvPr id="4143" name="Text Box 313"/>
              <p:cNvSpPr txBox="1">
                <a:spLocks noChangeArrowheads="1"/>
              </p:cNvSpPr>
              <p:nvPr/>
            </p:nvSpPr>
            <p:spPr bwMode="auto">
              <a:xfrm>
                <a:off x="1152" y="384"/>
                <a:ext cx="28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c</a:t>
                </a:r>
              </a:p>
            </p:txBody>
          </p:sp>
        </p:grpSp>
        <p:grpSp>
          <p:nvGrpSpPr>
            <p:cNvPr id="4" name="Group 314"/>
            <p:cNvGrpSpPr>
              <a:grpSpLocks/>
            </p:cNvGrpSpPr>
            <p:nvPr/>
          </p:nvGrpSpPr>
          <p:grpSpPr bwMode="auto">
            <a:xfrm>
              <a:off x="96" y="494"/>
              <a:ext cx="1814" cy="1186"/>
              <a:chOff x="96" y="480"/>
              <a:chExt cx="1814" cy="1186"/>
            </a:xfrm>
          </p:grpSpPr>
          <p:grpSp>
            <p:nvGrpSpPr>
              <p:cNvPr id="5" name="Group 315"/>
              <p:cNvGrpSpPr>
                <a:grpSpLocks/>
              </p:cNvGrpSpPr>
              <p:nvPr/>
            </p:nvGrpSpPr>
            <p:grpSpPr bwMode="auto">
              <a:xfrm>
                <a:off x="96" y="576"/>
                <a:ext cx="1814" cy="1090"/>
                <a:chOff x="48" y="672"/>
                <a:chExt cx="1814" cy="1090"/>
              </a:xfrm>
            </p:grpSpPr>
            <p:sp>
              <p:nvSpPr>
                <p:cNvPr id="4113" name="Text Box 316"/>
                <p:cNvSpPr txBox="1">
                  <a:spLocks noChangeArrowheads="1"/>
                </p:cNvSpPr>
                <p:nvPr/>
              </p:nvSpPr>
              <p:spPr bwMode="auto">
                <a:xfrm>
                  <a:off x="240" y="1344"/>
                  <a:ext cx="1392" cy="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500" b="0"/>
                    <a:t>2N coupling cells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500" b="0"/>
                    <a:t>2N+1 accelarating cells</a:t>
                  </a:r>
                  <a:endParaRPr lang="en-US" sz="1500" b="0"/>
                </a:p>
              </p:txBody>
            </p:sp>
            <p:sp>
              <p:nvSpPr>
                <p:cNvPr id="4114" name="Line 317"/>
                <p:cNvSpPr>
                  <a:spLocks noChangeShapeType="1"/>
                </p:cNvSpPr>
                <p:nvPr/>
              </p:nvSpPr>
              <p:spPr bwMode="auto">
                <a:xfrm>
                  <a:off x="48" y="1200"/>
                  <a:ext cx="18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15" name="Line 318"/>
                <p:cNvSpPr>
                  <a:spLocks noChangeShapeType="1"/>
                </p:cNvSpPr>
                <p:nvPr/>
              </p:nvSpPr>
              <p:spPr bwMode="auto">
                <a:xfrm flipV="1">
                  <a:off x="960" y="1072"/>
                  <a:ext cx="224" cy="3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6" name="Group 319"/>
                <p:cNvGrpSpPr>
                  <a:grpSpLocks/>
                </p:cNvGrpSpPr>
                <p:nvPr/>
              </p:nvGrpSpPr>
              <p:grpSpPr bwMode="auto">
                <a:xfrm>
                  <a:off x="176" y="672"/>
                  <a:ext cx="1537" cy="480"/>
                  <a:chOff x="176" y="672"/>
                  <a:chExt cx="1537" cy="480"/>
                </a:xfrm>
              </p:grpSpPr>
              <p:grpSp>
                <p:nvGrpSpPr>
                  <p:cNvPr id="7" name="Group 320"/>
                  <p:cNvGrpSpPr>
                    <a:grpSpLocks/>
                  </p:cNvGrpSpPr>
                  <p:nvPr/>
                </p:nvGrpSpPr>
                <p:grpSpPr bwMode="auto">
                  <a:xfrm>
                    <a:off x="272" y="672"/>
                    <a:ext cx="535" cy="480"/>
                    <a:chOff x="1152" y="2256"/>
                    <a:chExt cx="535" cy="480"/>
                  </a:xfrm>
                </p:grpSpPr>
                <p:sp>
                  <p:nvSpPr>
                    <p:cNvPr id="4134" name="Line 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240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5" name="Line 3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6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73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7" name="Line 3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6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8" name="Line 3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2256"/>
                      <a:ext cx="5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9" name="Line 3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0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736"/>
                      <a:ext cx="9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1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8" name="Group 329"/>
                  <p:cNvGrpSpPr>
                    <a:grpSpLocks/>
                  </p:cNvGrpSpPr>
                  <p:nvPr/>
                </p:nvGrpSpPr>
                <p:grpSpPr bwMode="auto">
                  <a:xfrm>
                    <a:off x="801" y="672"/>
                    <a:ext cx="535" cy="480"/>
                    <a:chOff x="1152" y="2256"/>
                    <a:chExt cx="535" cy="480"/>
                  </a:xfrm>
                </p:grpSpPr>
                <p:sp>
                  <p:nvSpPr>
                    <p:cNvPr id="4126" name="Line 3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240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7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8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73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9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6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0" name="Line 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2256"/>
                      <a:ext cx="5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1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2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736"/>
                      <a:ext cx="9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3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9" name="Group 338"/>
                  <p:cNvGrpSpPr>
                    <a:grpSpLocks/>
                  </p:cNvGrpSpPr>
                  <p:nvPr/>
                </p:nvGrpSpPr>
                <p:grpSpPr bwMode="auto">
                  <a:xfrm>
                    <a:off x="1329" y="816"/>
                    <a:ext cx="384" cy="336"/>
                    <a:chOff x="1329" y="816"/>
                    <a:chExt cx="384" cy="336"/>
                  </a:xfrm>
                </p:grpSpPr>
                <p:sp>
                  <p:nvSpPr>
                    <p:cNvPr id="4123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816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4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7" y="816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5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7" y="115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4121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272" y="816"/>
                    <a:ext cx="0" cy="3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122" name="Line 3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6" y="1152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117" name="Line 344"/>
                <p:cNvSpPr>
                  <a:spLocks noChangeShapeType="1"/>
                </p:cNvSpPr>
                <p:nvPr/>
              </p:nvSpPr>
              <p:spPr bwMode="auto">
                <a:xfrm flipV="1">
                  <a:off x="1200" y="1104"/>
                  <a:ext cx="336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10" name="Text Box 345"/>
              <p:cNvSpPr txBox="1">
                <a:spLocks noChangeArrowheads="1"/>
              </p:cNvSpPr>
              <p:nvPr/>
            </p:nvSpPr>
            <p:spPr bwMode="auto">
              <a:xfrm>
                <a:off x="336" y="480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  <p:sp>
            <p:nvSpPr>
              <p:cNvPr id="4111" name="Text Box 346"/>
              <p:cNvSpPr txBox="1">
                <a:spLocks noChangeArrowheads="1"/>
              </p:cNvSpPr>
              <p:nvPr/>
            </p:nvSpPr>
            <p:spPr bwMode="auto">
              <a:xfrm>
                <a:off x="864" y="528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  <p:sp>
            <p:nvSpPr>
              <p:cNvPr id="4112" name="Text Box 347"/>
              <p:cNvSpPr txBox="1">
                <a:spLocks noChangeArrowheads="1"/>
              </p:cNvSpPr>
              <p:nvPr/>
            </p:nvSpPr>
            <p:spPr bwMode="auto">
              <a:xfrm>
                <a:off x="1392" y="528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</p:grpSp>
      </p:grpSp>
      <p:sp>
        <p:nvSpPr>
          <p:cNvPr id="4102" name="Text Box 348"/>
          <p:cNvSpPr txBox="1">
            <a:spLocks noChangeArrowheads="1"/>
          </p:cNvSpPr>
          <p:nvPr/>
        </p:nvSpPr>
        <p:spPr bwMode="auto">
          <a:xfrm>
            <a:off x="3886200" y="2166938"/>
            <a:ext cx="3962400" cy="12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1300" b="0" dirty="0"/>
              <a:t>k=coupling constant between acc and coup cells</a:t>
            </a:r>
          </a:p>
          <a:p>
            <a:pPr>
              <a:lnSpc>
                <a:spcPct val="150000"/>
              </a:lnSpc>
            </a:pPr>
            <a:r>
              <a:rPr lang="en-GB" sz="1300" b="0" dirty="0" err="1">
                <a:latin typeface="Symbol" pitchFamily="18" charset="2"/>
              </a:rPr>
              <a:t>w</a:t>
            </a:r>
            <a:r>
              <a:rPr lang="en-GB" sz="1300" b="0" baseline="-25000" dirty="0" err="1"/>
              <a:t>a</a:t>
            </a:r>
            <a:r>
              <a:rPr lang="en-GB" sz="1300" b="0" dirty="0"/>
              <a:t>=natural freq. of acc. cell</a:t>
            </a:r>
          </a:p>
          <a:p>
            <a:pPr>
              <a:lnSpc>
                <a:spcPct val="150000"/>
              </a:lnSpc>
            </a:pPr>
            <a:r>
              <a:rPr lang="en-GB" sz="1300" b="0" dirty="0" err="1">
                <a:latin typeface="Symbol" pitchFamily="18" charset="2"/>
              </a:rPr>
              <a:t>w</a:t>
            </a:r>
            <a:r>
              <a:rPr lang="en-GB" sz="1300" b="0" baseline="-25000" dirty="0" err="1"/>
              <a:t>c</a:t>
            </a:r>
            <a:r>
              <a:rPr lang="en-GB" sz="1300" b="0" dirty="0"/>
              <a:t>=natural freq. of coup. cell</a:t>
            </a:r>
          </a:p>
          <a:p>
            <a:pPr>
              <a:lnSpc>
                <a:spcPct val="150000"/>
              </a:lnSpc>
            </a:pPr>
            <a:r>
              <a:rPr lang="en-GB" sz="1300" b="0" dirty="0">
                <a:latin typeface="Symbol" pitchFamily="18" charset="2"/>
              </a:rPr>
              <a:t>w</a:t>
            </a:r>
            <a:r>
              <a:rPr lang="en-GB" sz="1300" b="0" baseline="-25000" dirty="0"/>
              <a:t>m</a:t>
            </a:r>
            <a:r>
              <a:rPr lang="en-GB" sz="1300" b="0" dirty="0"/>
              <a:t>= frequency of mode m</a:t>
            </a:r>
            <a:endParaRPr lang="en-US" sz="1300" b="0" baseline="-25000" dirty="0"/>
          </a:p>
        </p:txBody>
      </p:sp>
      <p:graphicFrame>
        <p:nvGraphicFramePr>
          <p:cNvPr id="50" name="Chart 49"/>
          <p:cNvGraphicFramePr>
            <a:graphicFrameLocks/>
          </p:cNvGraphicFramePr>
          <p:nvPr/>
        </p:nvGraphicFramePr>
        <p:xfrm>
          <a:off x="2917254" y="3573016"/>
          <a:ext cx="6191250" cy="2838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104" name="Text Box 49"/>
          <p:cNvSpPr txBox="1">
            <a:spLocks noChangeArrowheads="1"/>
          </p:cNvSpPr>
          <p:nvPr/>
        </p:nvSpPr>
        <p:spPr bwMode="auto">
          <a:xfrm>
            <a:off x="4953000" y="914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Dispersion relation</a:t>
            </a:r>
          </a:p>
        </p:txBody>
      </p:sp>
      <p:sp>
        <p:nvSpPr>
          <p:cNvPr id="4105" name="Text Box 50"/>
          <p:cNvSpPr txBox="1">
            <a:spLocks noChangeArrowheads="1"/>
          </p:cNvSpPr>
          <p:nvPr/>
        </p:nvSpPr>
        <p:spPr bwMode="auto">
          <a:xfrm>
            <a:off x="990600" y="914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tructure</a:t>
            </a:r>
          </a:p>
        </p:txBody>
      </p:sp>
      <p:sp>
        <p:nvSpPr>
          <p:cNvPr id="6154" name="TextBox 46"/>
          <p:cNvSpPr txBox="1">
            <a:spLocks noChangeArrowheads="1"/>
          </p:cNvSpPr>
          <p:nvPr/>
        </p:nvSpPr>
        <p:spPr bwMode="auto">
          <a:xfrm>
            <a:off x="2742406" y="6237312"/>
            <a:ext cx="6019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500" b="0" dirty="0"/>
              <a:t>Dispersion diagram contains a stop band at </a:t>
            </a:r>
            <a:r>
              <a:rPr lang="en-GB" sz="1500" b="0" dirty="0">
                <a:latin typeface="Symbol" pitchFamily="18" charset="2"/>
              </a:rPr>
              <a:t>p</a:t>
            </a:r>
            <a:r>
              <a:rPr lang="en-GB" sz="1500" b="0" dirty="0"/>
              <a:t>/2 of width </a:t>
            </a:r>
            <a:r>
              <a:rPr lang="en-GB" sz="1500" b="0" dirty="0" err="1">
                <a:latin typeface="Symbol" pitchFamily="18" charset="2"/>
              </a:rPr>
              <a:t>dw</a:t>
            </a:r>
            <a:r>
              <a:rPr lang="en-GB" sz="1500" b="0" dirty="0">
                <a:latin typeface="Symbol" pitchFamily="18" charset="2"/>
              </a:rPr>
              <a:t>=</a:t>
            </a:r>
            <a:r>
              <a:rPr lang="en-GB" sz="1500" b="0" dirty="0" err="1">
                <a:latin typeface="Symbol" pitchFamily="18" charset="2"/>
              </a:rPr>
              <a:t>w</a:t>
            </a:r>
            <a:r>
              <a:rPr lang="en-GB" sz="1500" b="0" baseline="-25000" dirty="0" err="1">
                <a:latin typeface="+mj-lt"/>
              </a:rPr>
              <a:t>a</a:t>
            </a:r>
            <a:r>
              <a:rPr lang="en-GB" sz="1500" b="0" dirty="0" err="1">
                <a:latin typeface="Symbol" pitchFamily="18" charset="2"/>
              </a:rPr>
              <a:t>-w</a:t>
            </a:r>
            <a:r>
              <a:rPr lang="en-GB" sz="1500" b="0" baseline="-25000" dirty="0" err="1">
                <a:latin typeface="+mj-lt"/>
              </a:rPr>
              <a:t>c</a:t>
            </a:r>
            <a:r>
              <a:rPr lang="en-GB" sz="1500" b="0" dirty="0">
                <a:latin typeface="Symbol" pitchFamily="18" charset="2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9512" y="3501008"/>
            <a:ext cx="28803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f we use a bi-periodic </a:t>
            </a:r>
            <a:r>
              <a:rPr lang="en-GB" dirty="0" err="1"/>
              <a:t>structre</a:t>
            </a:r>
            <a:r>
              <a:rPr lang="en-GB" dirty="0"/>
              <a:t> the benefits of th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 are only received if the frequency of both accelerating and coupling cells are the same.</a:t>
            </a:r>
          </a:p>
          <a:p>
            <a:r>
              <a:rPr lang="en-GB" dirty="0"/>
              <a:t>If they are different we just get a weakly coupled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which is worse than a normal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2 modes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7715200" cy="4133056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For a cavity with 2n+1 cells with the coupler located in cell m the field amplitudes in the accelerating cells are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</a:t>
            </a:r>
            <a:r>
              <a:rPr lang="en-GB" dirty="0" err="1">
                <a:latin typeface="Symbol" pitchFamily="18" charset="2"/>
              </a:rPr>
              <a:t>Dw</a:t>
            </a:r>
            <a:r>
              <a:rPr lang="en-GB" dirty="0"/>
              <a:t> is the frequency difference between the coupling and accelerating cells. The first term is the power-flow droop and the 2</a:t>
            </a:r>
            <a:r>
              <a:rPr lang="en-GB" baseline="30000" dirty="0"/>
              <a:t>nd</a:t>
            </a:r>
            <a:r>
              <a:rPr lang="en-GB" dirty="0"/>
              <a:t> is the power-flow phase shift.</a:t>
            </a:r>
          </a:p>
          <a:p>
            <a:r>
              <a:rPr lang="en-GB" dirty="0"/>
              <a:t>As the error is proportional to (m2-n2) it is often best to locate the coupler in the centre of the structure</a:t>
            </a:r>
          </a:p>
          <a:p>
            <a:r>
              <a:rPr lang="en-GB" dirty="0"/>
              <a:t>And the field in the coupling cells are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1619672" y="2276872"/>
          <a:ext cx="53292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583920" progId="Equation.DSMT4">
                  <p:embed/>
                </p:oleObj>
              </mc:Choice>
              <mc:Fallback>
                <p:oleObj name="Equation" r:id="rId2" imgW="3568680" imgH="583920" progId="Equation.DSMT4">
                  <p:embed/>
                  <p:pic>
                    <p:nvPicPr>
                      <p:cNvPr id="1075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5329237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547938" y="5301208"/>
          <a:ext cx="3471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301208"/>
                        <a:ext cx="347186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: Industrial &amp; medical side-coupled linac</a:t>
            </a:r>
          </a:p>
        </p:txBody>
      </p:sp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556792"/>
            <a:ext cx="34480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868144" y="530120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iemens 6 MeV SILAC</a:t>
            </a: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80928"/>
            <a:ext cx="5071651" cy="365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19672" y="644404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arian </a:t>
            </a:r>
            <a:r>
              <a:rPr lang="en-GB" dirty="0" err="1"/>
              <a:t>Clinac</a:t>
            </a:r>
            <a:endParaRPr lang="en-GB" dirty="0"/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52736"/>
            <a:ext cx="3059832" cy="189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03848" y="184482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AMEER struc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20072" y="5805264"/>
            <a:ext cx="3923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u="sng" dirty="0"/>
              <a:t>Mass produced commercial cavities need to be manufactured cheaply</a:t>
            </a:r>
          </a:p>
          <a:p>
            <a:r>
              <a:rPr lang="en-GB" sz="2000" u="sng" dirty="0" err="1"/>
              <a:t>Ie</a:t>
            </a:r>
            <a:r>
              <a:rPr lang="en-GB" sz="2000" u="sng" dirty="0"/>
              <a:t> side-coupled pi/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nchronous parti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Imagine we have a series of gaps. The phase change between two gaps when the beam arrives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</a:t>
            </a:r>
            <a:r>
              <a:rPr lang="en-GB" dirty="0" err="1">
                <a:latin typeface="Symbol" pitchFamily="18" charset="2"/>
              </a:rPr>
              <a:t>j</a:t>
            </a:r>
            <a:r>
              <a:rPr lang="en-GB" baseline="-25000" dirty="0" err="1"/>
              <a:t>a</a:t>
            </a:r>
            <a:r>
              <a:rPr lang="en-GB" dirty="0"/>
              <a:t> is the phase advance, (the phase difference between adjacent coupled cavities)</a:t>
            </a:r>
          </a:p>
          <a:p>
            <a:r>
              <a:rPr lang="en-GB" dirty="0"/>
              <a:t>Hence the distance between cells should b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 a linac we choose a synchronous phase </a:t>
            </a:r>
            <a:r>
              <a:rPr lang="en-GB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 and design the lengths so that the synchronous particle sees the desired phase (not always constant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31840" y="2399605"/>
          <a:ext cx="2397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31640" progId="Equation.DSMT4">
                  <p:embed/>
                </p:oleObj>
              </mc:Choice>
              <mc:Fallback>
                <p:oleObj name="Equation" r:id="rId2" imgW="1396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99605"/>
                        <a:ext cx="23971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798888" y="4376738"/>
          <a:ext cx="1308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376738"/>
                        <a:ext cx="13081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w beta electron synchron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40968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For electron guns and industrial/medical </a:t>
            </a:r>
            <a:r>
              <a:rPr lang="en-GB" dirty="0" err="1"/>
              <a:t>linacs</a:t>
            </a:r>
            <a:r>
              <a:rPr lang="en-GB" dirty="0"/>
              <a:t> the electrons are injected at a beta less than one and are accelerated to beta=1 in the first cell.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However at X-band (9-13 GHz) the gaps are small hence the first few cells are non-relativistic, hence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814638" y="4489450"/>
          <a:ext cx="3573462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295280" progId="Equation.DSMT4">
                  <p:embed/>
                </p:oleObj>
              </mc:Choice>
              <mc:Fallback>
                <p:oleObj name="Equation" r:id="rId2" imgW="2082600" imgH="1295280" progId="Equation.DSMT4">
                  <p:embed/>
                  <p:pic>
                    <p:nvPicPr>
                      <p:cNvPr id="125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489450"/>
                        <a:ext cx="3573462" cy="225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1835696" y="2708920"/>
          <a:ext cx="5102226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558720" progId="Equation.DSMT4">
                  <p:embed/>
                </p:oleObj>
              </mc:Choice>
              <mc:Fallback>
                <p:oleObj name="Equation" r:id="rId4" imgW="2971800" imgH="558720" progId="Equation.DSMT4">
                  <p:embed/>
                  <p:pic>
                    <p:nvPicPr>
                      <p:cNvPr id="125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08920"/>
                        <a:ext cx="5102226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ell-to-cell coupling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 l="41221" r="40819"/>
          <a:stretch>
            <a:fillRect/>
          </a:stretch>
        </p:blipFill>
        <p:spPr bwMode="auto">
          <a:xfrm>
            <a:off x="6660232" y="3321132"/>
            <a:ext cx="2483768" cy="353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 l="41809" r="40875"/>
          <a:stretch>
            <a:fillRect/>
          </a:stretch>
        </p:blipFill>
        <p:spPr bwMode="auto">
          <a:xfrm>
            <a:off x="-1" y="1556792"/>
            <a:ext cx="235650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0" name="Group 139"/>
          <p:cNvGrpSpPr/>
          <p:nvPr/>
        </p:nvGrpSpPr>
        <p:grpSpPr>
          <a:xfrm>
            <a:off x="2555776" y="1988840"/>
            <a:ext cx="2289265" cy="1296144"/>
            <a:chOff x="4947031" y="1772816"/>
            <a:chExt cx="2289265" cy="1296144"/>
          </a:xfrm>
        </p:grpSpPr>
        <p:sp>
          <p:nvSpPr>
            <p:cNvPr id="9" name="Text Box 114"/>
            <p:cNvSpPr txBox="1">
              <a:spLocks noChangeArrowheads="1"/>
            </p:cNvSpPr>
            <p:nvPr/>
          </p:nvSpPr>
          <p:spPr bwMode="auto">
            <a:xfrm>
              <a:off x="5940152" y="1772816"/>
              <a:ext cx="3048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0" dirty="0"/>
                <a:t>k</a:t>
              </a:r>
              <a:endParaRPr lang="en-US" sz="1200" b="0" dirty="0"/>
            </a:p>
          </p:txBody>
        </p:sp>
        <p:grpSp>
          <p:nvGrpSpPr>
            <p:cNvPr id="70" name="Group 26"/>
            <p:cNvGrpSpPr>
              <a:grpSpLocks/>
            </p:cNvGrpSpPr>
            <p:nvPr/>
          </p:nvGrpSpPr>
          <p:grpSpPr bwMode="auto">
            <a:xfrm>
              <a:off x="5759689" y="2181294"/>
              <a:ext cx="76847" cy="253265"/>
              <a:chOff x="5397" y="8280"/>
              <a:chExt cx="213" cy="567"/>
            </a:xfrm>
          </p:grpSpPr>
          <p:sp>
            <p:nvSpPr>
              <p:cNvPr id="95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6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 rot="16200000">
              <a:off x="596424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72" name="Group 30"/>
            <p:cNvGrpSpPr>
              <a:grpSpLocks noChangeAspect="1"/>
            </p:cNvGrpSpPr>
            <p:nvPr/>
          </p:nvGrpSpPr>
          <p:grpSpPr bwMode="auto">
            <a:xfrm>
              <a:off x="5012747" y="2181294"/>
              <a:ext cx="729797" cy="178644"/>
              <a:chOff x="3975" y="5580"/>
              <a:chExt cx="3420" cy="488"/>
            </a:xfrm>
          </p:grpSpPr>
          <p:pic>
            <p:nvPicPr>
              <p:cNvPr id="92" name="Picture 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3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4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" name="Arc 112"/>
            <p:cNvSpPr>
              <a:spLocks/>
            </p:cNvSpPr>
            <p:nvPr/>
          </p:nvSpPr>
          <p:spPr bwMode="auto">
            <a:xfrm rot="20291826">
              <a:off x="5910088" y="2044186"/>
              <a:ext cx="351300" cy="27660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scene3d>
              <a:camera prst="orthographicFront">
                <a:rot lat="0" lon="0" rev="900000"/>
              </a:camera>
              <a:lightRig rig="threePt" dir="t"/>
            </a:scene3d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5012747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3" name="Group 26"/>
            <p:cNvGrpSpPr>
              <a:grpSpLocks/>
            </p:cNvGrpSpPr>
            <p:nvPr/>
          </p:nvGrpSpPr>
          <p:grpSpPr bwMode="auto">
            <a:xfrm rot="5400000">
              <a:off x="4966935" y="2580686"/>
              <a:ext cx="121017" cy="160826"/>
              <a:chOff x="5397" y="8280"/>
              <a:chExt cx="213" cy="567"/>
            </a:xfrm>
          </p:grpSpPr>
          <p:sp>
            <p:nvSpPr>
              <p:cNvPr id="104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12" name="Straight Connector 111"/>
            <p:cNvCxnSpPr/>
            <p:nvPr/>
          </p:nvCxnSpPr>
          <p:spPr>
            <a:xfrm>
              <a:off x="4995470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5012747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Group 26"/>
            <p:cNvGrpSpPr>
              <a:grpSpLocks/>
            </p:cNvGrpSpPr>
            <p:nvPr/>
          </p:nvGrpSpPr>
          <p:grpSpPr bwMode="auto">
            <a:xfrm>
              <a:off x="6821328" y="2181294"/>
              <a:ext cx="76847" cy="253265"/>
              <a:chOff x="5397" y="8280"/>
              <a:chExt cx="213" cy="567"/>
            </a:xfrm>
          </p:grpSpPr>
          <p:sp>
            <p:nvSpPr>
              <p:cNvPr id="12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" name="Line 29"/>
            <p:cNvSpPr>
              <a:spLocks noChangeShapeType="1"/>
            </p:cNvSpPr>
            <p:nvPr/>
          </p:nvSpPr>
          <p:spPr bwMode="auto">
            <a:xfrm rot="16200000">
              <a:off x="702588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24" name="Group 30"/>
            <p:cNvGrpSpPr>
              <a:grpSpLocks noChangeAspect="1"/>
            </p:cNvGrpSpPr>
            <p:nvPr/>
          </p:nvGrpSpPr>
          <p:grpSpPr bwMode="auto">
            <a:xfrm>
              <a:off x="6074386" y="2181294"/>
              <a:ext cx="729797" cy="178644"/>
              <a:chOff x="3975" y="5580"/>
              <a:chExt cx="3420" cy="488"/>
            </a:xfrm>
          </p:grpSpPr>
          <p:pic>
            <p:nvPicPr>
              <p:cNvPr id="125" name="Picture 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6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7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28" name="Straight Connector 127"/>
            <p:cNvCxnSpPr/>
            <p:nvPr/>
          </p:nvCxnSpPr>
          <p:spPr>
            <a:xfrm>
              <a:off x="6074386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7153302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0" name="Group 26"/>
            <p:cNvGrpSpPr>
              <a:grpSpLocks/>
            </p:cNvGrpSpPr>
            <p:nvPr/>
          </p:nvGrpSpPr>
          <p:grpSpPr bwMode="auto">
            <a:xfrm rot="5400000">
              <a:off x="6028575" y="2580686"/>
              <a:ext cx="121017" cy="160826"/>
              <a:chOff x="5397" y="8280"/>
              <a:chExt cx="213" cy="567"/>
            </a:xfrm>
          </p:grpSpPr>
          <p:sp>
            <p:nvSpPr>
              <p:cNvPr id="13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33" name="Group 26"/>
            <p:cNvGrpSpPr>
              <a:grpSpLocks/>
            </p:cNvGrpSpPr>
            <p:nvPr/>
          </p:nvGrpSpPr>
          <p:grpSpPr bwMode="auto">
            <a:xfrm rot="5400000">
              <a:off x="7095374" y="2607893"/>
              <a:ext cx="121017" cy="160826"/>
              <a:chOff x="5397" y="8280"/>
              <a:chExt cx="213" cy="567"/>
            </a:xfrm>
          </p:grpSpPr>
          <p:sp>
            <p:nvSpPr>
              <p:cNvPr id="134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5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6085372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7153302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6074386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140"/>
          <p:cNvGrpSpPr/>
          <p:nvPr/>
        </p:nvGrpSpPr>
        <p:grpSpPr>
          <a:xfrm>
            <a:off x="4226951" y="3356992"/>
            <a:ext cx="2289265" cy="1296144"/>
            <a:chOff x="4947031" y="1772816"/>
            <a:chExt cx="2289265" cy="1296144"/>
          </a:xfrm>
        </p:grpSpPr>
        <p:sp>
          <p:nvSpPr>
            <p:cNvPr id="142" name="Text Box 114"/>
            <p:cNvSpPr txBox="1">
              <a:spLocks noChangeArrowheads="1"/>
            </p:cNvSpPr>
            <p:nvPr/>
          </p:nvSpPr>
          <p:spPr bwMode="auto">
            <a:xfrm>
              <a:off x="5940152" y="1772816"/>
              <a:ext cx="3048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0" dirty="0"/>
                <a:t>k</a:t>
              </a:r>
              <a:endParaRPr lang="en-US" sz="1200" b="0" dirty="0"/>
            </a:p>
          </p:txBody>
        </p:sp>
        <p:grpSp>
          <p:nvGrpSpPr>
            <p:cNvPr id="143" name="Group 26"/>
            <p:cNvGrpSpPr>
              <a:grpSpLocks/>
            </p:cNvGrpSpPr>
            <p:nvPr/>
          </p:nvGrpSpPr>
          <p:grpSpPr bwMode="auto">
            <a:xfrm>
              <a:off x="5759689" y="2181294"/>
              <a:ext cx="76847" cy="253265"/>
              <a:chOff x="5397" y="8280"/>
              <a:chExt cx="213" cy="567"/>
            </a:xfrm>
          </p:grpSpPr>
          <p:sp>
            <p:nvSpPr>
              <p:cNvPr id="175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6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" name="Line 29"/>
            <p:cNvSpPr>
              <a:spLocks noChangeShapeType="1"/>
            </p:cNvSpPr>
            <p:nvPr/>
          </p:nvSpPr>
          <p:spPr bwMode="auto">
            <a:xfrm rot="16200000">
              <a:off x="596424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45" name="Group 30"/>
            <p:cNvGrpSpPr>
              <a:grpSpLocks noChangeAspect="1"/>
            </p:cNvGrpSpPr>
            <p:nvPr/>
          </p:nvGrpSpPr>
          <p:grpSpPr bwMode="auto">
            <a:xfrm>
              <a:off x="5012747" y="2181294"/>
              <a:ext cx="729797" cy="178644"/>
              <a:chOff x="3975" y="5580"/>
              <a:chExt cx="3420" cy="488"/>
            </a:xfrm>
          </p:grpSpPr>
          <p:pic>
            <p:nvPicPr>
              <p:cNvPr id="172" name="Picture 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3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6" name="Arc 112"/>
            <p:cNvSpPr>
              <a:spLocks/>
            </p:cNvSpPr>
            <p:nvPr/>
          </p:nvSpPr>
          <p:spPr bwMode="auto">
            <a:xfrm rot="20291826">
              <a:off x="5910088" y="2044186"/>
              <a:ext cx="351300" cy="27660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scene3d>
              <a:camera prst="orthographicFront">
                <a:rot lat="0" lon="0" rev="900000"/>
              </a:camera>
              <a:lightRig rig="threePt" dir="t"/>
            </a:scene3d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5012747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Group 26"/>
            <p:cNvGrpSpPr>
              <a:grpSpLocks/>
            </p:cNvGrpSpPr>
            <p:nvPr/>
          </p:nvGrpSpPr>
          <p:grpSpPr bwMode="auto">
            <a:xfrm rot="5400000">
              <a:off x="4966935" y="2580686"/>
              <a:ext cx="121017" cy="160826"/>
              <a:chOff x="5397" y="8280"/>
              <a:chExt cx="213" cy="567"/>
            </a:xfrm>
          </p:grpSpPr>
          <p:sp>
            <p:nvSpPr>
              <p:cNvPr id="170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1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49" name="Straight Connector 148"/>
            <p:cNvCxnSpPr/>
            <p:nvPr/>
          </p:nvCxnSpPr>
          <p:spPr>
            <a:xfrm>
              <a:off x="4995470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5012747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1" name="Group 26"/>
            <p:cNvGrpSpPr>
              <a:grpSpLocks/>
            </p:cNvGrpSpPr>
            <p:nvPr/>
          </p:nvGrpSpPr>
          <p:grpSpPr bwMode="auto">
            <a:xfrm>
              <a:off x="6821328" y="2181294"/>
              <a:ext cx="76847" cy="253265"/>
              <a:chOff x="5397" y="8280"/>
              <a:chExt cx="213" cy="567"/>
            </a:xfrm>
          </p:grpSpPr>
          <p:sp>
            <p:nvSpPr>
              <p:cNvPr id="168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9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52" name="Line 29"/>
            <p:cNvSpPr>
              <a:spLocks noChangeShapeType="1"/>
            </p:cNvSpPr>
            <p:nvPr/>
          </p:nvSpPr>
          <p:spPr bwMode="auto">
            <a:xfrm rot="16200000">
              <a:off x="702588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53" name="Group 30"/>
            <p:cNvGrpSpPr>
              <a:grpSpLocks noChangeAspect="1"/>
            </p:cNvGrpSpPr>
            <p:nvPr/>
          </p:nvGrpSpPr>
          <p:grpSpPr bwMode="auto">
            <a:xfrm>
              <a:off x="6074386" y="2181294"/>
              <a:ext cx="729797" cy="178644"/>
              <a:chOff x="3975" y="5580"/>
              <a:chExt cx="3420" cy="488"/>
            </a:xfrm>
          </p:grpSpPr>
          <p:pic>
            <p:nvPicPr>
              <p:cNvPr id="165" name="Picture 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6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7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54" name="Straight Connector 153"/>
            <p:cNvCxnSpPr/>
            <p:nvPr/>
          </p:nvCxnSpPr>
          <p:spPr>
            <a:xfrm>
              <a:off x="6074386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7153302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6" name="Group 26"/>
            <p:cNvGrpSpPr>
              <a:grpSpLocks/>
            </p:cNvGrpSpPr>
            <p:nvPr/>
          </p:nvGrpSpPr>
          <p:grpSpPr bwMode="auto">
            <a:xfrm rot="5400000">
              <a:off x="6028575" y="2580686"/>
              <a:ext cx="121017" cy="160826"/>
              <a:chOff x="5397" y="8280"/>
              <a:chExt cx="213" cy="567"/>
            </a:xfrm>
          </p:grpSpPr>
          <p:sp>
            <p:nvSpPr>
              <p:cNvPr id="163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57" name="Group 26"/>
            <p:cNvGrpSpPr>
              <a:grpSpLocks/>
            </p:cNvGrpSpPr>
            <p:nvPr/>
          </p:nvGrpSpPr>
          <p:grpSpPr bwMode="auto">
            <a:xfrm rot="5400000">
              <a:off x="7095374" y="2607893"/>
              <a:ext cx="121017" cy="160826"/>
              <a:chOff x="5397" y="8280"/>
              <a:chExt cx="213" cy="567"/>
            </a:xfrm>
          </p:grpSpPr>
          <p:sp>
            <p:nvSpPr>
              <p:cNvPr id="16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58" name="Straight Connector 157"/>
            <p:cNvCxnSpPr/>
            <p:nvPr/>
          </p:nvCxnSpPr>
          <p:spPr>
            <a:xfrm>
              <a:off x="6085372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7153302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6074386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6" name="Freeform 185"/>
          <p:cNvSpPr/>
          <p:nvPr/>
        </p:nvSpPr>
        <p:spPr>
          <a:xfrm>
            <a:off x="2900825" y="2636912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8" name="Straight Arrow Connector 187"/>
          <p:cNvCxnSpPr>
            <a:stCxn id="186" idx="23"/>
            <a:endCxn id="186" idx="24"/>
          </p:cNvCxnSpPr>
          <p:nvPr/>
        </p:nvCxnSpPr>
        <p:spPr>
          <a:xfrm flipH="1" flipV="1">
            <a:off x="2959378" y="3106162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Freeform 188"/>
          <p:cNvSpPr/>
          <p:nvPr/>
        </p:nvSpPr>
        <p:spPr>
          <a:xfrm>
            <a:off x="3969174" y="2636912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0" name="Straight Arrow Connector 189"/>
          <p:cNvCxnSpPr>
            <a:stCxn id="189" idx="23"/>
            <a:endCxn id="189" idx="24"/>
          </p:cNvCxnSpPr>
          <p:nvPr/>
        </p:nvCxnSpPr>
        <p:spPr>
          <a:xfrm flipH="1" flipV="1">
            <a:off x="4027727" y="3106162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Freeform 190"/>
          <p:cNvSpPr/>
          <p:nvPr/>
        </p:nvSpPr>
        <p:spPr>
          <a:xfrm>
            <a:off x="4632237" y="4005064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2" name="Straight Arrow Connector 191"/>
          <p:cNvCxnSpPr>
            <a:stCxn id="191" idx="23"/>
            <a:endCxn id="191" idx="24"/>
          </p:cNvCxnSpPr>
          <p:nvPr/>
        </p:nvCxnSpPr>
        <p:spPr>
          <a:xfrm flipH="1" flipV="1">
            <a:off x="4690790" y="4474314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94"/>
          <p:cNvGrpSpPr/>
          <p:nvPr/>
        </p:nvGrpSpPr>
        <p:grpSpPr>
          <a:xfrm rot="10800000">
            <a:off x="5652120" y="4005064"/>
            <a:ext cx="515827" cy="578600"/>
            <a:chOff x="5652120" y="4725144"/>
            <a:chExt cx="515827" cy="578600"/>
          </a:xfrm>
          <a:scene3d>
            <a:camera prst="orthographicFront">
              <a:rot lat="0" lon="10799977" rev="0"/>
            </a:camera>
            <a:lightRig rig="threePt" dir="t"/>
          </a:scene3d>
        </p:grpSpPr>
        <p:sp>
          <p:nvSpPr>
            <p:cNvPr id="193" name="Freeform 192"/>
            <p:cNvSpPr/>
            <p:nvPr/>
          </p:nvSpPr>
          <p:spPr>
            <a:xfrm>
              <a:off x="5652120" y="4725144"/>
              <a:ext cx="515827" cy="578600"/>
            </a:xfrm>
            <a:custGeom>
              <a:avLst/>
              <a:gdLst>
                <a:gd name="connsiteX0" fmla="*/ 0 w 2773180"/>
                <a:gd name="connsiteY0" fmla="*/ 1354112 h 2723214"/>
                <a:gd name="connsiteX1" fmla="*/ 59960 w 2773180"/>
                <a:gd name="connsiteY1" fmla="*/ 1039318 h 2723214"/>
                <a:gd name="connsiteX2" fmla="*/ 164892 w 2773180"/>
                <a:gd name="connsiteY2" fmla="*/ 709535 h 2723214"/>
                <a:gd name="connsiteX3" fmla="*/ 419724 w 2773180"/>
                <a:gd name="connsiteY3" fmla="*/ 424722 h 2723214"/>
                <a:gd name="connsiteX4" fmla="*/ 764498 w 2773180"/>
                <a:gd name="connsiteY4" fmla="*/ 154899 h 2723214"/>
                <a:gd name="connsiteX5" fmla="*/ 1049311 w 2773180"/>
                <a:gd name="connsiteY5" fmla="*/ 49968 h 2723214"/>
                <a:gd name="connsiteX6" fmla="*/ 1424065 w 2773180"/>
                <a:gd name="connsiteY6" fmla="*/ 4997 h 2723214"/>
                <a:gd name="connsiteX7" fmla="*/ 1813810 w 2773180"/>
                <a:gd name="connsiteY7" fmla="*/ 79948 h 2723214"/>
                <a:gd name="connsiteX8" fmla="*/ 2158583 w 2773180"/>
                <a:gd name="connsiteY8" fmla="*/ 229850 h 2723214"/>
                <a:gd name="connsiteX9" fmla="*/ 2458387 w 2773180"/>
                <a:gd name="connsiteY9" fmla="*/ 499673 h 2723214"/>
                <a:gd name="connsiteX10" fmla="*/ 2668249 w 2773180"/>
                <a:gd name="connsiteY10" fmla="*/ 844446 h 2723214"/>
                <a:gd name="connsiteX11" fmla="*/ 2758190 w 2773180"/>
                <a:gd name="connsiteY11" fmla="*/ 1234191 h 2723214"/>
                <a:gd name="connsiteX12" fmla="*/ 2758190 w 2773180"/>
                <a:gd name="connsiteY12" fmla="*/ 1519004 h 2723214"/>
                <a:gd name="connsiteX13" fmla="*/ 2698229 w 2773180"/>
                <a:gd name="connsiteY13" fmla="*/ 1758846 h 2723214"/>
                <a:gd name="connsiteX14" fmla="*/ 2593298 w 2773180"/>
                <a:gd name="connsiteY14" fmla="*/ 1998689 h 2723214"/>
                <a:gd name="connsiteX15" fmla="*/ 2428406 w 2773180"/>
                <a:gd name="connsiteY15" fmla="*/ 2208551 h 2723214"/>
                <a:gd name="connsiteX16" fmla="*/ 2248524 w 2773180"/>
                <a:gd name="connsiteY16" fmla="*/ 2403423 h 2723214"/>
                <a:gd name="connsiteX17" fmla="*/ 2158583 w 2773180"/>
                <a:gd name="connsiteY17" fmla="*/ 2493364 h 2723214"/>
                <a:gd name="connsiteX18" fmla="*/ 1888760 w 2773180"/>
                <a:gd name="connsiteY18" fmla="*/ 2643266 h 2723214"/>
                <a:gd name="connsiteX19" fmla="*/ 1528996 w 2773180"/>
                <a:gd name="connsiteY19" fmla="*/ 2703227 h 2723214"/>
                <a:gd name="connsiteX20" fmla="*/ 1319134 w 2773180"/>
                <a:gd name="connsiteY20" fmla="*/ 2718217 h 2723214"/>
                <a:gd name="connsiteX21" fmla="*/ 1034321 w 2773180"/>
                <a:gd name="connsiteY21" fmla="*/ 2673246 h 2723214"/>
                <a:gd name="connsiteX22" fmla="*/ 779488 w 2773180"/>
                <a:gd name="connsiteY22" fmla="*/ 2598295 h 2723214"/>
                <a:gd name="connsiteX23" fmla="*/ 539646 w 2773180"/>
                <a:gd name="connsiteY23" fmla="*/ 2418414 h 2723214"/>
                <a:gd name="connsiteX24" fmla="*/ 314793 w 2773180"/>
                <a:gd name="connsiteY24" fmla="*/ 2208551 h 27232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773180" h="2723214">
                  <a:moveTo>
                    <a:pt x="0" y="1354112"/>
                  </a:moveTo>
                  <a:cubicBezTo>
                    <a:pt x="16239" y="1250429"/>
                    <a:pt x="32478" y="1146747"/>
                    <a:pt x="59960" y="1039318"/>
                  </a:cubicBezTo>
                  <a:cubicBezTo>
                    <a:pt x="87442" y="931889"/>
                    <a:pt x="104931" y="811968"/>
                    <a:pt x="164892" y="709535"/>
                  </a:cubicBezTo>
                  <a:cubicBezTo>
                    <a:pt x="224853" y="607102"/>
                    <a:pt x="319790" y="517161"/>
                    <a:pt x="419724" y="424722"/>
                  </a:cubicBezTo>
                  <a:cubicBezTo>
                    <a:pt x="519658" y="332283"/>
                    <a:pt x="659567" y="217358"/>
                    <a:pt x="764498" y="154899"/>
                  </a:cubicBezTo>
                  <a:cubicBezTo>
                    <a:pt x="869429" y="92440"/>
                    <a:pt x="939383" y="74952"/>
                    <a:pt x="1049311" y="49968"/>
                  </a:cubicBezTo>
                  <a:cubicBezTo>
                    <a:pt x="1159239" y="24984"/>
                    <a:pt x="1296649" y="0"/>
                    <a:pt x="1424065" y="4997"/>
                  </a:cubicBezTo>
                  <a:cubicBezTo>
                    <a:pt x="1551481" y="9994"/>
                    <a:pt x="1691390" y="42473"/>
                    <a:pt x="1813810" y="79948"/>
                  </a:cubicBezTo>
                  <a:cubicBezTo>
                    <a:pt x="1936230" y="117424"/>
                    <a:pt x="2051154" y="159896"/>
                    <a:pt x="2158583" y="229850"/>
                  </a:cubicBezTo>
                  <a:cubicBezTo>
                    <a:pt x="2266012" y="299804"/>
                    <a:pt x="2373443" y="397240"/>
                    <a:pt x="2458387" y="499673"/>
                  </a:cubicBezTo>
                  <a:cubicBezTo>
                    <a:pt x="2543331" y="602106"/>
                    <a:pt x="2618282" y="722026"/>
                    <a:pt x="2668249" y="844446"/>
                  </a:cubicBezTo>
                  <a:cubicBezTo>
                    <a:pt x="2718216" y="966866"/>
                    <a:pt x="2743200" y="1121765"/>
                    <a:pt x="2758190" y="1234191"/>
                  </a:cubicBezTo>
                  <a:cubicBezTo>
                    <a:pt x="2773180" y="1346617"/>
                    <a:pt x="2768184" y="1431562"/>
                    <a:pt x="2758190" y="1519004"/>
                  </a:cubicBezTo>
                  <a:cubicBezTo>
                    <a:pt x="2748197" y="1606447"/>
                    <a:pt x="2725711" y="1678898"/>
                    <a:pt x="2698229" y="1758846"/>
                  </a:cubicBezTo>
                  <a:cubicBezTo>
                    <a:pt x="2670747" y="1838794"/>
                    <a:pt x="2638268" y="1923738"/>
                    <a:pt x="2593298" y="1998689"/>
                  </a:cubicBezTo>
                  <a:cubicBezTo>
                    <a:pt x="2548328" y="2073640"/>
                    <a:pt x="2485868" y="2141095"/>
                    <a:pt x="2428406" y="2208551"/>
                  </a:cubicBezTo>
                  <a:cubicBezTo>
                    <a:pt x="2370944" y="2276007"/>
                    <a:pt x="2293494" y="2355954"/>
                    <a:pt x="2248524" y="2403423"/>
                  </a:cubicBezTo>
                  <a:cubicBezTo>
                    <a:pt x="2203554" y="2450892"/>
                    <a:pt x="2218544" y="2453390"/>
                    <a:pt x="2158583" y="2493364"/>
                  </a:cubicBezTo>
                  <a:cubicBezTo>
                    <a:pt x="2098622" y="2533338"/>
                    <a:pt x="1993691" y="2608289"/>
                    <a:pt x="1888760" y="2643266"/>
                  </a:cubicBezTo>
                  <a:cubicBezTo>
                    <a:pt x="1783829" y="2678243"/>
                    <a:pt x="1623933" y="2690735"/>
                    <a:pt x="1528996" y="2703227"/>
                  </a:cubicBezTo>
                  <a:cubicBezTo>
                    <a:pt x="1434059" y="2715719"/>
                    <a:pt x="1401580" y="2723214"/>
                    <a:pt x="1319134" y="2718217"/>
                  </a:cubicBezTo>
                  <a:cubicBezTo>
                    <a:pt x="1236688" y="2713220"/>
                    <a:pt x="1124262" y="2693233"/>
                    <a:pt x="1034321" y="2673246"/>
                  </a:cubicBezTo>
                  <a:cubicBezTo>
                    <a:pt x="944380" y="2653259"/>
                    <a:pt x="861934" y="2640767"/>
                    <a:pt x="779488" y="2598295"/>
                  </a:cubicBezTo>
                  <a:cubicBezTo>
                    <a:pt x="697042" y="2555823"/>
                    <a:pt x="617095" y="2483371"/>
                    <a:pt x="539646" y="2418414"/>
                  </a:cubicBezTo>
                  <a:cubicBezTo>
                    <a:pt x="462197" y="2353457"/>
                    <a:pt x="388495" y="2281004"/>
                    <a:pt x="314793" y="220855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94" name="Straight Arrow Connector 193"/>
            <p:cNvCxnSpPr>
              <a:stCxn id="193" idx="23"/>
              <a:endCxn id="193" idx="24"/>
            </p:cNvCxnSpPr>
            <p:nvPr/>
          </p:nvCxnSpPr>
          <p:spPr>
            <a:xfrm flipH="1" flipV="1">
              <a:off x="5710673" y="5194394"/>
              <a:ext cx="41824" cy="44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6" name="TextBox 195"/>
          <p:cNvSpPr txBox="1"/>
          <p:nvPr/>
        </p:nvSpPr>
        <p:spPr>
          <a:xfrm>
            <a:off x="4716016" y="40770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</a:t>
            </a:r>
            <a:r>
              <a:rPr lang="en-GB" baseline="-25000" dirty="0"/>
              <a:t>1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3044841" y="27716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</a:t>
            </a:r>
            <a:r>
              <a:rPr lang="en-GB" baseline="-25000" dirty="0"/>
              <a:t>1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4052953" y="27089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</a:t>
            </a:r>
            <a:r>
              <a:rPr lang="en-GB" baseline="-25000" dirty="0"/>
              <a:t>2</a:t>
            </a:r>
          </a:p>
        </p:txBody>
      </p:sp>
      <p:sp>
        <p:nvSpPr>
          <p:cNvPr id="199" name="TextBox 198"/>
          <p:cNvSpPr txBox="1"/>
          <p:nvPr/>
        </p:nvSpPr>
        <p:spPr>
          <a:xfrm>
            <a:off x="5724128" y="40770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</a:t>
            </a:r>
            <a:r>
              <a:rPr lang="en-GB" baseline="-25000" dirty="0"/>
              <a:t>2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2699792" y="162880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V</a:t>
            </a:r>
            <a:r>
              <a:rPr lang="en-GB" baseline="-25000" dirty="0" err="1"/>
              <a:t>c</a:t>
            </a:r>
            <a:r>
              <a:rPr lang="en-GB" dirty="0"/>
              <a:t>= IZ = (I</a:t>
            </a:r>
            <a:r>
              <a:rPr lang="en-GB" baseline="-25000" dirty="0"/>
              <a:t>1</a:t>
            </a:r>
            <a:r>
              <a:rPr lang="en-GB" dirty="0"/>
              <a:t>-I</a:t>
            </a:r>
            <a:r>
              <a:rPr lang="en-GB" baseline="-25000" dirty="0"/>
              <a:t>2</a:t>
            </a:r>
            <a:r>
              <a:rPr lang="en-GB" dirty="0"/>
              <a:t>) Z = 0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4355976" y="493187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V</a:t>
            </a:r>
            <a:r>
              <a:rPr lang="en-GB" baseline="-25000" dirty="0" err="1"/>
              <a:t>c</a:t>
            </a:r>
            <a:r>
              <a:rPr lang="en-GB" dirty="0"/>
              <a:t>= IZ = (I</a:t>
            </a:r>
            <a:r>
              <a:rPr lang="en-GB" baseline="-25000" dirty="0"/>
              <a:t>1</a:t>
            </a:r>
            <a:r>
              <a:rPr lang="en-GB" dirty="0"/>
              <a:t>+I</a:t>
            </a:r>
            <a:r>
              <a:rPr lang="en-GB" baseline="-25000" dirty="0"/>
              <a:t>2</a:t>
            </a:r>
            <a:r>
              <a:rPr lang="en-GB" dirty="0"/>
              <a:t>) Z = 2I</a:t>
            </a:r>
            <a:r>
              <a:rPr lang="en-GB" baseline="-25000" dirty="0"/>
              <a:t>1</a:t>
            </a:r>
            <a:r>
              <a:rPr lang="en-GB" dirty="0"/>
              <a:t>Z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5292080" y="148478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Kirchoff’s</a:t>
            </a:r>
            <a:r>
              <a:rPr lang="en-GB" dirty="0"/>
              <a:t> voltage law: 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436096" y="1988840"/>
          <a:ext cx="3168352" cy="9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88840"/>
                        <a:ext cx="3168352" cy="965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Box 203"/>
          <p:cNvSpPr txBox="1"/>
          <p:nvPr/>
        </p:nvSpPr>
        <p:spPr>
          <a:xfrm>
            <a:off x="251520" y="5313982"/>
            <a:ext cx="6336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f we move two resonators close to each other they become </a:t>
            </a:r>
            <a:r>
              <a:rPr lang="en-GB" dirty="0" err="1"/>
              <a:t>capacitively</a:t>
            </a:r>
            <a:r>
              <a:rPr lang="en-GB" dirty="0"/>
              <a:t> coupled. The potential drop across this capacitor is dependant on the phase difference between the resonators.</a:t>
            </a:r>
          </a:p>
          <a:p>
            <a:r>
              <a:rPr lang="en-GB" dirty="0"/>
              <a:t>This results in a different resonant frequenc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-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A periodic array of impedances of the form below, is called a T-network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 err="1"/>
              <a:t>Kirchoffs</a:t>
            </a:r>
            <a:r>
              <a:rPr lang="en-GB" dirty="0"/>
              <a:t> law gives</a:t>
            </a:r>
          </a:p>
          <a:p>
            <a:endParaRPr lang="en-GB" dirty="0"/>
          </a:p>
          <a:p>
            <a:r>
              <a:rPr lang="en-GB" dirty="0"/>
              <a:t>and has the solution</a:t>
            </a:r>
          </a:p>
          <a:p>
            <a:endParaRPr lang="en-GB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4572000" y="5993656"/>
          <a:ext cx="18621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93480" progId="Equation.DSMT4">
                  <p:embed/>
                </p:oleObj>
              </mc:Choice>
              <mc:Fallback>
                <p:oleObj name="Equation" r:id="rId2" imgW="977760" imgH="39348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93656"/>
                        <a:ext cx="1862138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331640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267744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763688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Connector 15"/>
          <p:cNvCxnSpPr>
            <a:endCxn id="10" idx="0"/>
          </p:cNvCxnSpPr>
          <p:nvPr/>
        </p:nvCxnSpPr>
        <p:spPr>
          <a:xfrm>
            <a:off x="1907704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331640" y="4725144"/>
            <a:ext cx="2520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0" idx="2"/>
          </p:cNvCxnSpPr>
          <p:nvPr/>
        </p:nvCxnSpPr>
        <p:spPr>
          <a:xfrm>
            <a:off x="1907704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03848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139952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635896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5" name="Straight Connector 24"/>
          <p:cNvCxnSpPr>
            <a:endCxn id="24" idx="0"/>
          </p:cNvCxnSpPr>
          <p:nvPr/>
        </p:nvCxnSpPr>
        <p:spPr>
          <a:xfrm>
            <a:off x="3779912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275856" y="4725144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4" idx="2"/>
          </p:cNvCxnSpPr>
          <p:nvPr/>
        </p:nvCxnSpPr>
        <p:spPr>
          <a:xfrm>
            <a:off x="3779912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76056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012160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5508104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>
          <a:xfrm>
            <a:off x="5652120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5148064" y="4725144"/>
            <a:ext cx="23762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30" idx="2"/>
          </p:cNvCxnSpPr>
          <p:nvPr/>
        </p:nvCxnSpPr>
        <p:spPr>
          <a:xfrm>
            <a:off x="5652120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9" idx="3"/>
          </p:cNvCxnSpPr>
          <p:nvPr/>
        </p:nvCxnSpPr>
        <p:spPr>
          <a:xfrm>
            <a:off x="7164288" y="3068960"/>
            <a:ext cx="2880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7452320" y="299695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7524328" y="465313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/>
          <p:nvPr/>
        </p:nvSpPr>
        <p:spPr>
          <a:xfrm>
            <a:off x="1187624" y="299695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259632" y="465313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4355976" y="249289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-25000" dirty="0"/>
              <a:t>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555776" y="249289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-25000" dirty="0"/>
              <a:t>n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72200" y="255561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-25000" dirty="0"/>
              <a:t>n+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995936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Y</a:t>
            </a:r>
            <a:r>
              <a:rPr lang="en-GB" baseline="-25000" dirty="0" err="1"/>
              <a:t>n</a:t>
            </a:r>
            <a:endParaRPr lang="en-GB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2051720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</a:t>
            </a:r>
            <a:r>
              <a:rPr lang="en-GB" baseline="-25000" dirty="0"/>
              <a:t>n-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868144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</a:t>
            </a:r>
            <a:r>
              <a:rPr lang="en-GB" baseline="-25000" dirty="0"/>
              <a:t>n+1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851920" y="4840510"/>
          <a:ext cx="3192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75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840510"/>
                        <a:ext cx="319246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We can couple via an inductance (Y=1/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L</a:t>
            </a:r>
            <a:r>
              <a:rPr lang="en-GB" baseline="-25000" dirty="0"/>
              <a:t>2</a:t>
            </a:r>
            <a:r>
              <a:rPr lang="en-GB" dirty="0"/>
              <a:t>) or a capacitance (Y=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/>
              <a:t>) depending on where we place our coupling slots. Lets start with capacitive</a:t>
            </a:r>
          </a:p>
          <a:p>
            <a:r>
              <a:rPr lang="en-GB" dirty="0"/>
              <a:t>If we se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d insert into the T-network equation we obtain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ich gives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699792" y="2651175"/>
          <a:ext cx="38449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939600" progId="Equation.DSMT4">
                  <p:embed/>
                </p:oleObj>
              </mc:Choice>
              <mc:Fallback>
                <p:oleObj name="Equation" r:id="rId2" imgW="2019240" imgH="93960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51175"/>
                        <a:ext cx="3844925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580431" y="4673253"/>
          <a:ext cx="32877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31" y="4673253"/>
                        <a:ext cx="328771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292475" y="5805488"/>
          <a:ext cx="21034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82400" progId="Equation.DSMT4">
                  <p:embed/>
                </p:oleObj>
              </mc:Choice>
              <mc:Fallback>
                <p:oleObj name="Equation" r:id="rId6" imgW="1104840" imgH="48240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805488"/>
                        <a:ext cx="21034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>
            <a:normAutofit/>
          </a:bodyPr>
          <a:lstStyle/>
          <a:p>
            <a:r>
              <a:rPr lang="en-GB" dirty="0"/>
              <a:t>If we set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We obtain for k&lt;&lt;1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Hence when k&lt;&lt;1, k can be found by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9512" y="3789363"/>
          <a:ext cx="4378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95000" progId="Equation.DSMT4">
                  <p:embed/>
                </p:oleObj>
              </mc:Choice>
              <mc:Fallback>
                <p:oleObj name="Equation" r:id="rId2" imgW="2298600" imgH="4950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89363"/>
                        <a:ext cx="4378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99792" y="1628800"/>
          <a:ext cx="22479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939600" progId="Equation.DSMT4">
                  <p:embed/>
                </p:oleObj>
              </mc:Choice>
              <mc:Fallback>
                <p:oleObj name="Equation" r:id="rId4" imgW="1180800" imgH="93960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28800"/>
                        <a:ext cx="22479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56125" y="3559175"/>
            <a:ext cx="4587875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33302"/>
              </p:ext>
            </p:extLst>
          </p:nvPr>
        </p:nvGraphicFramePr>
        <p:xfrm>
          <a:off x="1881370" y="5550767"/>
          <a:ext cx="1505093" cy="10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82400" progId="Equation.3">
                  <p:embed/>
                </p:oleObj>
              </mc:Choice>
              <mc:Fallback>
                <p:oleObj name="Equation" r:id="rId7" imgW="876240" imgH="4824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370" y="5550767"/>
                        <a:ext cx="1505093" cy="103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adv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016" y="1600200"/>
            <a:ext cx="3970784" cy="4525963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Phase advance is the phase difference between adjacent cells.</a:t>
            </a:r>
          </a:p>
          <a:p>
            <a:r>
              <a:rPr lang="en-GB" dirty="0"/>
              <a:t>In standing wave cavities this means that all cells have different amplitudes (except in 0 or pi phase advances).</a:t>
            </a:r>
          </a:p>
          <a:p>
            <a:r>
              <a:rPr lang="en-GB" dirty="0"/>
              <a:t>In the pi/2 mode every 2</a:t>
            </a:r>
            <a:r>
              <a:rPr lang="en-GB" baseline="30000" dirty="0"/>
              <a:t>nd</a:t>
            </a:r>
            <a:r>
              <a:rPr lang="en-GB" dirty="0"/>
              <a:t> cell is empty.</a:t>
            </a:r>
          </a:p>
          <a:p>
            <a:r>
              <a:rPr lang="en-GB" dirty="0"/>
              <a:t>Amplitude is given by</a:t>
            </a:r>
          </a:p>
          <a:p>
            <a:pPr>
              <a:buNone/>
            </a:pPr>
            <a:r>
              <a:rPr lang="en-GB" dirty="0"/>
              <a:t>	A=sin(</a:t>
            </a:r>
            <a:r>
              <a:rPr lang="en-GB" dirty="0" err="1"/>
              <a:t>n</a:t>
            </a:r>
            <a:r>
              <a:rPr lang="en-GB" dirty="0" err="1">
                <a:latin typeface="Symbol" pitchFamily="18" charset="2"/>
              </a:rPr>
              <a:t>j</a:t>
            </a:r>
            <a:r>
              <a:rPr lang="en-GB" baseline="-25000" dirty="0" err="1"/>
              <a:t>a</a:t>
            </a:r>
            <a:r>
              <a:rPr lang="en-GB" dirty="0"/>
              <a:t>)</a:t>
            </a:r>
            <a:r>
              <a:rPr lang="en-GB" dirty="0" err="1"/>
              <a:t>cos</a:t>
            </a:r>
            <a:r>
              <a:rPr lang="en-GB" dirty="0"/>
              <a:t>(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t)</a:t>
            </a:r>
          </a:p>
          <a:p>
            <a:pPr>
              <a:buNone/>
            </a:pPr>
            <a:r>
              <a:rPr lang="en-GB" dirty="0"/>
              <a:t>	where n is the cell number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628800"/>
            <a:ext cx="4313566" cy="1872208"/>
          </a:xfrm>
          <a:prstGeom prst="rect">
            <a:avLst/>
          </a:prstGeom>
          <a:noFill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789040"/>
            <a:ext cx="4309462" cy="187220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331640" y="56612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2pi/3 mode deflecting cav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9632" y="328498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i/3 mode deflecting cavity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7</Words>
  <Application>Microsoft Office PowerPoint</Application>
  <PresentationFormat>On-screen Show (4:3)</PresentationFormat>
  <Paragraphs>259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RF Linear accelerators L1: Introduction: Coupled cavity linacs</vt:lpstr>
      <vt:lpstr>Multi-cell structures</vt:lpstr>
      <vt:lpstr>Synchronous particle</vt:lpstr>
      <vt:lpstr>Low beta electron synchronism</vt:lpstr>
      <vt:lpstr>Cell-to-cell coupling</vt:lpstr>
      <vt:lpstr>T-network</vt:lpstr>
      <vt:lpstr>Electric coupling</vt:lpstr>
      <vt:lpstr>Electric coupling</vt:lpstr>
      <vt:lpstr>Phase advance</vt:lpstr>
      <vt:lpstr>Magnetic coupling</vt:lpstr>
      <vt:lpstr>Coupling Cells</vt:lpstr>
      <vt:lpstr>Slot coupling</vt:lpstr>
      <vt:lpstr>Three cell cavity example</vt:lpstr>
      <vt:lpstr>Manufacturing tolerances</vt:lpstr>
      <vt:lpstr>Perturbation theory</vt:lpstr>
      <vt:lpstr>Fields stability</vt:lpstr>
      <vt:lpstr>Power-flow phase shift</vt:lpstr>
      <vt:lpstr>p/2 mode stability</vt:lpstr>
      <vt:lpstr>Field profiles</vt:lpstr>
      <vt:lpstr>Longer structures</vt:lpstr>
      <vt:lpstr>p mode errors</vt:lpstr>
      <vt:lpstr>Example: Linac4 PIMS</vt:lpstr>
      <vt:lpstr>Effect of cell errors on amplitude</vt:lpstr>
      <vt:lpstr>p/2 mode structures</vt:lpstr>
      <vt:lpstr>PowerPoint Presentation</vt:lpstr>
      <vt:lpstr>On-axis coupled infinitely periodic BPC</vt:lpstr>
      <vt:lpstr>p/2 modes errors</vt:lpstr>
      <vt:lpstr>Example: Industrial &amp; medical side-coupled linac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Burt, Graeme</cp:lastModifiedBy>
  <cp:revision>81</cp:revision>
  <dcterms:created xsi:type="dcterms:W3CDTF">2013-11-08T19:47:31Z</dcterms:created>
  <dcterms:modified xsi:type="dcterms:W3CDTF">2026-03-29T20:42:51Z</dcterms:modified>
</cp:coreProperties>
</file>